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72" r:id="rId3"/>
    <p:sldId id="271" r:id="rId4"/>
    <p:sldId id="276" r:id="rId5"/>
    <p:sldId id="277" r:id="rId6"/>
    <p:sldId id="279" r:id="rId7"/>
    <p:sldId id="280" r:id="rId8"/>
    <p:sldId id="278" r:id="rId9"/>
    <p:sldId id="281" r:id="rId10"/>
    <p:sldId id="282" r:id="rId11"/>
    <p:sldId id="283" r:id="rId12"/>
    <p:sldId id="284" r:id="rId13"/>
    <p:sldId id="262" r:id="rId14"/>
    <p:sldId id="285" r:id="rId15"/>
    <p:sldId id="286" r:id="rId16"/>
    <p:sldId id="287" r:id="rId17"/>
    <p:sldId id="288" r:id="rId18"/>
    <p:sldId id="289" r:id="rId19"/>
    <p:sldId id="290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009999"/>
    <a:srgbClr val="FE0067"/>
    <a:srgbClr val="FFFFCC"/>
    <a:srgbClr val="EC14CD"/>
    <a:srgbClr val="FFFF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217" autoAdjust="0"/>
  </p:normalViewPr>
  <p:slideViewPr>
    <p:cSldViewPr>
      <p:cViewPr varScale="1">
        <p:scale>
          <a:sx n="65" d="100"/>
          <a:sy n="65" d="100"/>
        </p:scale>
        <p:origin x="-740" y="-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7C3A8CC-BAC0-4F68-96BF-A35437AC8547}" type="doc">
      <dgm:prSet loTypeId="urn:microsoft.com/office/officeart/2005/8/layout/funnel1" loCatId="relationship" qsTypeId="urn:microsoft.com/office/officeart/2005/8/quickstyle/simple1" qsCatId="simple" csTypeId="urn:microsoft.com/office/officeart/2005/8/colors/colorful2" csCatId="colorful" phldr="0"/>
      <dgm:spPr/>
      <dgm:t>
        <a:bodyPr/>
        <a:lstStyle/>
        <a:p>
          <a:endParaRPr lang="en-US"/>
        </a:p>
      </dgm:t>
    </dgm:pt>
    <dgm:pt modelId="{75AB6869-1087-49DF-8096-8B45401F938F}">
      <dgm:prSet phldrT="[Text]" phldr="1"/>
      <dgm:spPr/>
      <dgm:t>
        <a:bodyPr/>
        <a:lstStyle/>
        <a:p>
          <a:endParaRPr lang="en-US"/>
        </a:p>
      </dgm:t>
    </dgm:pt>
    <dgm:pt modelId="{BCEEC6A3-F4FF-48D6-851F-A6850F900013}" type="parTrans" cxnId="{B31B2560-C75A-44FA-9298-8D96D4779DE9}">
      <dgm:prSet/>
      <dgm:spPr/>
      <dgm:t>
        <a:bodyPr/>
        <a:lstStyle/>
        <a:p>
          <a:endParaRPr lang="en-US"/>
        </a:p>
      </dgm:t>
    </dgm:pt>
    <dgm:pt modelId="{45F4FD60-806D-4B80-B07F-78EC787A34A2}" type="sibTrans" cxnId="{B31B2560-C75A-44FA-9298-8D96D4779DE9}">
      <dgm:prSet/>
      <dgm:spPr/>
      <dgm:t>
        <a:bodyPr/>
        <a:lstStyle/>
        <a:p>
          <a:endParaRPr lang="en-US"/>
        </a:p>
      </dgm:t>
    </dgm:pt>
    <dgm:pt modelId="{C84901FE-60EF-4097-99FB-0289803ADE9F}">
      <dgm:prSet phldrT="[Text]" phldr="1"/>
      <dgm:spPr/>
      <dgm:t>
        <a:bodyPr/>
        <a:lstStyle/>
        <a:p>
          <a:endParaRPr lang="en-US"/>
        </a:p>
      </dgm:t>
    </dgm:pt>
    <dgm:pt modelId="{14DDF6B7-9123-4907-B0C5-AF8A7AE0E2D9}" type="parTrans" cxnId="{892AEB77-AAA7-42A3-985F-AD6B33EDCA58}">
      <dgm:prSet/>
      <dgm:spPr/>
      <dgm:t>
        <a:bodyPr/>
        <a:lstStyle/>
        <a:p>
          <a:endParaRPr lang="en-US"/>
        </a:p>
      </dgm:t>
    </dgm:pt>
    <dgm:pt modelId="{72D48436-544A-4CC8-B7C6-48E7A9F8E190}" type="sibTrans" cxnId="{892AEB77-AAA7-42A3-985F-AD6B33EDCA58}">
      <dgm:prSet/>
      <dgm:spPr/>
      <dgm:t>
        <a:bodyPr/>
        <a:lstStyle/>
        <a:p>
          <a:endParaRPr lang="en-US"/>
        </a:p>
      </dgm:t>
    </dgm:pt>
    <dgm:pt modelId="{A2F83315-1E49-4086-BDCA-42139F12752E}">
      <dgm:prSet phldrT="[Text]" phldr="1"/>
      <dgm:spPr/>
      <dgm:t>
        <a:bodyPr/>
        <a:lstStyle/>
        <a:p>
          <a:endParaRPr lang="en-US" dirty="0"/>
        </a:p>
      </dgm:t>
    </dgm:pt>
    <dgm:pt modelId="{32D061EC-F6CD-4C5D-B9F2-1E499C3F9545}" type="sibTrans" cxnId="{ED19D618-F0BE-4AD6-A9A0-CA1101CEF6B5}">
      <dgm:prSet/>
      <dgm:spPr/>
      <dgm:t>
        <a:bodyPr/>
        <a:lstStyle/>
        <a:p>
          <a:endParaRPr lang="en-US"/>
        </a:p>
      </dgm:t>
    </dgm:pt>
    <dgm:pt modelId="{6E403EBC-6C8B-4DA1-9289-ECB51294BD04}" type="parTrans" cxnId="{ED19D618-F0BE-4AD6-A9A0-CA1101CEF6B5}">
      <dgm:prSet/>
      <dgm:spPr/>
      <dgm:t>
        <a:bodyPr/>
        <a:lstStyle/>
        <a:p>
          <a:endParaRPr lang="en-US"/>
        </a:p>
      </dgm:t>
    </dgm:pt>
    <dgm:pt modelId="{D3F287B6-0803-4864-AE5E-A59157927C89}">
      <dgm:prSet phldrT="[Text]" phldr="1"/>
      <dgm:spPr/>
      <dgm:t>
        <a:bodyPr/>
        <a:lstStyle/>
        <a:p>
          <a:endParaRPr lang="en-US" dirty="0"/>
        </a:p>
      </dgm:t>
    </dgm:pt>
    <dgm:pt modelId="{DD8360B0-1F2B-4FAF-9124-ED1A8D034D2B}" type="sibTrans" cxnId="{93EDA568-78AF-4053-AC1C-4392EBAA7712}">
      <dgm:prSet/>
      <dgm:spPr/>
      <dgm:t>
        <a:bodyPr/>
        <a:lstStyle/>
        <a:p>
          <a:endParaRPr lang="en-US"/>
        </a:p>
      </dgm:t>
    </dgm:pt>
    <dgm:pt modelId="{1936E4A9-3127-47E5-A3E1-478D68C8CF7F}" type="parTrans" cxnId="{93EDA568-78AF-4053-AC1C-4392EBAA7712}">
      <dgm:prSet/>
      <dgm:spPr/>
      <dgm:t>
        <a:bodyPr/>
        <a:lstStyle/>
        <a:p>
          <a:endParaRPr lang="en-US"/>
        </a:p>
      </dgm:t>
    </dgm:pt>
    <dgm:pt modelId="{6CF9C6B1-D03C-4AE4-B4CD-40B049F57498}" type="pres">
      <dgm:prSet presAssocID="{67C3A8CC-BAC0-4F68-96BF-A35437AC8547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CCBF43A-2072-4960-98E0-62F3EFE7E98B}" type="pres">
      <dgm:prSet presAssocID="{67C3A8CC-BAC0-4F68-96BF-A35437AC8547}" presName="ellipse" presStyleLbl="trBgShp" presStyleIdx="0" presStyleCnt="1"/>
      <dgm:spPr/>
    </dgm:pt>
    <dgm:pt modelId="{9E09A91B-EF30-4E64-807A-9417221A0720}" type="pres">
      <dgm:prSet presAssocID="{67C3A8CC-BAC0-4F68-96BF-A35437AC8547}" presName="arrow1" presStyleLbl="fgShp" presStyleIdx="0" presStyleCnt="1"/>
      <dgm:spPr/>
    </dgm:pt>
    <dgm:pt modelId="{C826351F-F90C-46F0-AE61-D9CDF1BB1997}" type="pres">
      <dgm:prSet presAssocID="{67C3A8CC-BAC0-4F68-96BF-A35437AC8547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2802BA-96B5-4D68-8B0D-26426C472396}" type="pres">
      <dgm:prSet presAssocID="{A2F83315-1E49-4086-BDCA-42139F12752E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839596-D7F9-472F-9245-335BA4C01F3A}" type="pres">
      <dgm:prSet presAssocID="{C84901FE-60EF-4097-99FB-0289803ADE9F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F74F6D-5C17-4EFA-A769-D46D887AF58C}" type="pres">
      <dgm:prSet presAssocID="{D3F287B6-0803-4864-AE5E-A59157927C89}" presName="item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D13130-CE77-43FF-B9D6-C43EF963D5CF}" type="pres">
      <dgm:prSet presAssocID="{67C3A8CC-BAC0-4F68-96BF-A35437AC8547}" presName="funnel" presStyleLbl="trAlignAcc1" presStyleIdx="0" presStyleCnt="1"/>
      <dgm:spPr/>
    </dgm:pt>
  </dgm:ptLst>
  <dgm:cxnLst>
    <dgm:cxn modelId="{3A3BAD6E-9DDE-479F-9FEC-7753BDE666DC}" type="presOf" srcId="{C84901FE-60EF-4097-99FB-0289803ADE9F}" destId="{342802BA-96B5-4D68-8B0D-26426C472396}" srcOrd="0" destOrd="0" presId="urn:microsoft.com/office/officeart/2005/8/layout/funnel1"/>
    <dgm:cxn modelId="{892AEB77-AAA7-42A3-985F-AD6B33EDCA58}" srcId="{67C3A8CC-BAC0-4F68-96BF-A35437AC8547}" destId="{C84901FE-60EF-4097-99FB-0289803ADE9F}" srcOrd="2" destOrd="0" parTransId="{14DDF6B7-9123-4907-B0C5-AF8A7AE0E2D9}" sibTransId="{72D48436-544A-4CC8-B7C6-48E7A9F8E190}"/>
    <dgm:cxn modelId="{163A11A1-F9C9-4375-B6E1-397FBB973EB0}" type="presOf" srcId="{67C3A8CC-BAC0-4F68-96BF-A35437AC8547}" destId="{6CF9C6B1-D03C-4AE4-B4CD-40B049F57498}" srcOrd="0" destOrd="0" presId="urn:microsoft.com/office/officeart/2005/8/layout/funnel1"/>
    <dgm:cxn modelId="{8AE809A4-5A7C-4421-A012-0A2B48DFCDC1}" type="presOf" srcId="{D3F287B6-0803-4864-AE5E-A59157927C89}" destId="{C826351F-F90C-46F0-AE61-D9CDF1BB1997}" srcOrd="0" destOrd="0" presId="urn:microsoft.com/office/officeart/2005/8/layout/funnel1"/>
    <dgm:cxn modelId="{93EDA568-78AF-4053-AC1C-4392EBAA7712}" srcId="{67C3A8CC-BAC0-4F68-96BF-A35437AC8547}" destId="{D3F287B6-0803-4864-AE5E-A59157927C89}" srcOrd="3" destOrd="0" parTransId="{1936E4A9-3127-47E5-A3E1-478D68C8CF7F}" sibTransId="{DD8360B0-1F2B-4FAF-9124-ED1A8D034D2B}"/>
    <dgm:cxn modelId="{B31B2560-C75A-44FA-9298-8D96D4779DE9}" srcId="{67C3A8CC-BAC0-4F68-96BF-A35437AC8547}" destId="{75AB6869-1087-49DF-8096-8B45401F938F}" srcOrd="0" destOrd="0" parTransId="{BCEEC6A3-F4FF-48D6-851F-A6850F900013}" sibTransId="{45F4FD60-806D-4B80-B07F-78EC787A34A2}"/>
    <dgm:cxn modelId="{9EEEF40F-115A-4F58-AF04-D4ADDCC11A15}" type="presOf" srcId="{75AB6869-1087-49DF-8096-8B45401F938F}" destId="{49F74F6D-5C17-4EFA-A769-D46D887AF58C}" srcOrd="0" destOrd="0" presId="urn:microsoft.com/office/officeart/2005/8/layout/funnel1"/>
    <dgm:cxn modelId="{ED19D618-F0BE-4AD6-A9A0-CA1101CEF6B5}" srcId="{67C3A8CC-BAC0-4F68-96BF-A35437AC8547}" destId="{A2F83315-1E49-4086-BDCA-42139F12752E}" srcOrd="1" destOrd="0" parTransId="{6E403EBC-6C8B-4DA1-9289-ECB51294BD04}" sibTransId="{32D061EC-F6CD-4C5D-B9F2-1E499C3F9545}"/>
    <dgm:cxn modelId="{B778D473-E737-473E-9BD2-3D5432712038}" type="presOf" srcId="{A2F83315-1E49-4086-BDCA-42139F12752E}" destId="{21839596-D7F9-472F-9245-335BA4C01F3A}" srcOrd="0" destOrd="0" presId="urn:microsoft.com/office/officeart/2005/8/layout/funnel1"/>
    <dgm:cxn modelId="{F3A41D81-FF7B-464D-A7A5-3AF51AF90D34}" type="presParOf" srcId="{6CF9C6B1-D03C-4AE4-B4CD-40B049F57498}" destId="{CCCBF43A-2072-4960-98E0-62F3EFE7E98B}" srcOrd="0" destOrd="0" presId="urn:microsoft.com/office/officeart/2005/8/layout/funnel1"/>
    <dgm:cxn modelId="{6B7C2B35-838C-47A2-89AB-DDF1EF8A0868}" type="presParOf" srcId="{6CF9C6B1-D03C-4AE4-B4CD-40B049F57498}" destId="{9E09A91B-EF30-4E64-807A-9417221A0720}" srcOrd="1" destOrd="0" presId="urn:microsoft.com/office/officeart/2005/8/layout/funnel1"/>
    <dgm:cxn modelId="{6C23FDF3-9C7A-48F8-9E5C-642CAA7AF439}" type="presParOf" srcId="{6CF9C6B1-D03C-4AE4-B4CD-40B049F57498}" destId="{C826351F-F90C-46F0-AE61-D9CDF1BB1997}" srcOrd="2" destOrd="0" presId="urn:microsoft.com/office/officeart/2005/8/layout/funnel1"/>
    <dgm:cxn modelId="{C6844A01-C567-481B-A977-5C4A903DB0BE}" type="presParOf" srcId="{6CF9C6B1-D03C-4AE4-B4CD-40B049F57498}" destId="{342802BA-96B5-4D68-8B0D-26426C472396}" srcOrd="3" destOrd="0" presId="urn:microsoft.com/office/officeart/2005/8/layout/funnel1"/>
    <dgm:cxn modelId="{10C226B5-F056-4EFC-8D45-00CDD212D423}" type="presParOf" srcId="{6CF9C6B1-D03C-4AE4-B4CD-40B049F57498}" destId="{21839596-D7F9-472F-9245-335BA4C01F3A}" srcOrd="4" destOrd="0" presId="urn:microsoft.com/office/officeart/2005/8/layout/funnel1"/>
    <dgm:cxn modelId="{C8031B75-F2C6-4B39-A131-DCB361BC2345}" type="presParOf" srcId="{6CF9C6B1-D03C-4AE4-B4CD-40B049F57498}" destId="{49F74F6D-5C17-4EFA-A769-D46D887AF58C}" srcOrd="5" destOrd="0" presId="urn:microsoft.com/office/officeart/2005/8/layout/funnel1"/>
    <dgm:cxn modelId="{BBE63BA7-90DE-4CCD-827D-370A54E3E9DC}" type="presParOf" srcId="{6CF9C6B1-D03C-4AE4-B4CD-40B049F57498}" destId="{3ED13130-CE77-43FF-B9D6-C43EF963D5CF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8A1E906-60A6-430A-88C9-B0500A1DDEF0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8CC563-9DEB-462E-998B-D1A3E0F6CC41}">
      <dgm:prSet phldrT="[Text]"/>
      <dgm:spPr/>
      <dgm:t>
        <a:bodyPr/>
        <a:lstStyle/>
        <a:p>
          <a:r>
            <a:rPr lang="en-SG" dirty="0" smtClean="0"/>
            <a:t>1</a:t>
          </a:r>
          <a:endParaRPr lang="en-US" dirty="0"/>
        </a:p>
      </dgm:t>
    </dgm:pt>
    <dgm:pt modelId="{60678FB8-AE32-4F77-8276-1AFA86C8A251}" type="parTrans" cxnId="{8FC1FC5A-C635-486E-94A8-1CBA12495632}">
      <dgm:prSet/>
      <dgm:spPr/>
      <dgm:t>
        <a:bodyPr/>
        <a:lstStyle/>
        <a:p>
          <a:endParaRPr lang="en-US"/>
        </a:p>
      </dgm:t>
    </dgm:pt>
    <dgm:pt modelId="{1A8E19B1-994E-4952-BCCE-EC052C4137F6}" type="sibTrans" cxnId="{8FC1FC5A-C635-486E-94A8-1CBA12495632}">
      <dgm:prSet/>
      <dgm:spPr/>
      <dgm:t>
        <a:bodyPr/>
        <a:lstStyle/>
        <a:p>
          <a:endParaRPr lang="en-US"/>
        </a:p>
      </dgm:t>
    </dgm:pt>
    <dgm:pt modelId="{189F2F12-7AA2-4E74-9AEB-83092C66902C}">
      <dgm:prSet phldrT="[Text]" custT="1"/>
      <dgm:spPr/>
      <dgm:t>
        <a:bodyPr/>
        <a:lstStyle/>
        <a:p>
          <a:r>
            <a:rPr lang="vi-VN" sz="2400" b="1" dirty="0" smtClean="0">
              <a:latin typeface="Arial" pitchFamily="34" charset="0"/>
              <a:cs typeface="Arial" pitchFamily="34" charset="0"/>
            </a:rPr>
            <a:t>Vật chất được cấu tạo từ các hạt riêng biệt gọi là các nguyên tử, phân tử.</a:t>
          </a:r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9666B597-891C-4263-9BA7-1197872BB6CD}" type="parTrans" cxnId="{1C1B05FD-96BE-4A43-AA5E-4F26485C516A}">
      <dgm:prSet/>
      <dgm:spPr/>
      <dgm:t>
        <a:bodyPr/>
        <a:lstStyle/>
        <a:p>
          <a:endParaRPr lang="en-US"/>
        </a:p>
      </dgm:t>
    </dgm:pt>
    <dgm:pt modelId="{07A7F72D-5DF3-4A3A-B855-393B1D791E8E}" type="sibTrans" cxnId="{1C1B05FD-96BE-4A43-AA5E-4F26485C516A}">
      <dgm:prSet/>
      <dgm:spPr/>
      <dgm:t>
        <a:bodyPr/>
        <a:lstStyle/>
        <a:p>
          <a:endParaRPr lang="en-US"/>
        </a:p>
      </dgm:t>
    </dgm:pt>
    <dgm:pt modelId="{DFAFB3DB-4AF3-40B4-AA24-FCD2013A7848}">
      <dgm:prSet phldrT="[Text]"/>
      <dgm:spPr/>
      <dgm:t>
        <a:bodyPr/>
        <a:lstStyle/>
        <a:p>
          <a:r>
            <a:rPr lang="en-SG" dirty="0" smtClean="0"/>
            <a:t>2</a:t>
          </a:r>
          <a:endParaRPr lang="en-US" dirty="0"/>
        </a:p>
      </dgm:t>
    </dgm:pt>
    <dgm:pt modelId="{7271E480-10A2-43D2-8902-FB0A374D96A6}" type="parTrans" cxnId="{8B6EDE25-8B6C-4D5A-BCF7-D79452E24D03}">
      <dgm:prSet/>
      <dgm:spPr/>
      <dgm:t>
        <a:bodyPr/>
        <a:lstStyle/>
        <a:p>
          <a:endParaRPr lang="en-US"/>
        </a:p>
      </dgm:t>
    </dgm:pt>
    <dgm:pt modelId="{C8712794-6641-4EFC-AB29-6303973F60D6}" type="sibTrans" cxnId="{8B6EDE25-8B6C-4D5A-BCF7-D79452E24D03}">
      <dgm:prSet/>
      <dgm:spPr/>
      <dgm:t>
        <a:bodyPr/>
        <a:lstStyle/>
        <a:p>
          <a:endParaRPr lang="en-US"/>
        </a:p>
      </dgm:t>
    </dgm:pt>
    <dgm:pt modelId="{6EB70C07-0F43-481C-8641-54697C7D33C9}">
      <dgm:prSet phldrT="[Text]" custT="1"/>
      <dgm:spPr/>
      <dgm:t>
        <a:bodyPr/>
        <a:lstStyle/>
        <a:p>
          <a:r>
            <a:rPr lang="en-US" sz="2400" b="1" dirty="0" err="1" smtClean="0">
              <a:latin typeface="Arial" pitchFamily="34" charset="0"/>
              <a:cs typeface="Arial" pitchFamily="34" charset="0"/>
            </a:rPr>
            <a:t>Giữa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ác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nguyên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tư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̉,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phân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tử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có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khoảng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ách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.</a:t>
          </a:r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518A57F6-BA32-46F9-9AEE-34AE412112D8}" type="parTrans" cxnId="{45D799C1-A8D4-45BB-B455-28B67F6A5429}">
      <dgm:prSet/>
      <dgm:spPr/>
      <dgm:t>
        <a:bodyPr/>
        <a:lstStyle/>
        <a:p>
          <a:endParaRPr lang="en-US"/>
        </a:p>
      </dgm:t>
    </dgm:pt>
    <dgm:pt modelId="{7F9036D2-9F7D-40E6-B257-B01EF6B2A87A}" type="sibTrans" cxnId="{45D799C1-A8D4-45BB-B455-28B67F6A5429}">
      <dgm:prSet/>
      <dgm:spPr/>
      <dgm:t>
        <a:bodyPr/>
        <a:lstStyle/>
        <a:p>
          <a:endParaRPr lang="en-US"/>
        </a:p>
      </dgm:t>
    </dgm:pt>
    <dgm:pt modelId="{1775018F-93F2-4707-9D7F-52ADA6F3969D}">
      <dgm:prSet phldrT="[Text]"/>
      <dgm:spPr/>
      <dgm:t>
        <a:bodyPr/>
        <a:lstStyle/>
        <a:p>
          <a:r>
            <a:rPr lang="en-SG" dirty="0" smtClean="0"/>
            <a:t>3</a:t>
          </a:r>
          <a:endParaRPr lang="en-US" dirty="0"/>
        </a:p>
      </dgm:t>
    </dgm:pt>
    <dgm:pt modelId="{012073B3-53DC-4B5D-9F97-6BCC671476AF}" type="parTrans" cxnId="{18819670-4EF0-4360-B370-670D37A6ADBA}">
      <dgm:prSet/>
      <dgm:spPr/>
      <dgm:t>
        <a:bodyPr/>
        <a:lstStyle/>
        <a:p>
          <a:endParaRPr lang="en-US"/>
        </a:p>
      </dgm:t>
    </dgm:pt>
    <dgm:pt modelId="{E105299C-8FC1-446C-8E5E-A16A58A21586}" type="sibTrans" cxnId="{18819670-4EF0-4360-B370-670D37A6ADBA}">
      <dgm:prSet/>
      <dgm:spPr/>
      <dgm:t>
        <a:bodyPr/>
        <a:lstStyle/>
        <a:p>
          <a:endParaRPr lang="en-US"/>
        </a:p>
      </dgm:t>
    </dgm:pt>
    <dgm:pt modelId="{774DF816-B8C0-4C78-A8E8-664ED308EB83}">
      <dgm:prSet phldrT="[Text]" custT="1"/>
      <dgm:spPr/>
      <dgm:t>
        <a:bodyPr/>
        <a:lstStyle/>
        <a:p>
          <a:endParaRPr lang="en-US" sz="2400" b="1" dirty="0">
            <a:latin typeface="Arial" pitchFamily="34" charset="0"/>
            <a:cs typeface="Arial" pitchFamily="34" charset="0"/>
          </a:endParaRPr>
        </a:p>
      </dgm:t>
    </dgm:pt>
    <dgm:pt modelId="{C615C6CD-3444-4EAF-9A6E-AB8DFFCAD8FF}" type="parTrans" cxnId="{9566E498-A4A8-47B1-A257-93006A18A6EA}">
      <dgm:prSet/>
      <dgm:spPr/>
      <dgm:t>
        <a:bodyPr/>
        <a:lstStyle/>
        <a:p>
          <a:endParaRPr lang="en-US"/>
        </a:p>
      </dgm:t>
    </dgm:pt>
    <dgm:pt modelId="{015F3842-EE20-4349-9371-A58F1C55AAEC}" type="sibTrans" cxnId="{9566E498-A4A8-47B1-A257-93006A18A6EA}">
      <dgm:prSet/>
      <dgm:spPr/>
      <dgm:t>
        <a:bodyPr/>
        <a:lstStyle/>
        <a:p>
          <a:endParaRPr lang="en-US"/>
        </a:p>
      </dgm:t>
    </dgm:pt>
    <dgm:pt modelId="{D8BD9BF3-922A-4391-B395-982E1AD13767}">
      <dgm:prSet phldrT="[Text]"/>
      <dgm:spPr/>
      <dgm:t>
        <a:bodyPr/>
        <a:lstStyle/>
        <a:p>
          <a:r>
            <a:rPr lang="en-SG" dirty="0" smtClean="0"/>
            <a:t>4</a:t>
          </a:r>
          <a:endParaRPr lang="en-US" dirty="0"/>
        </a:p>
      </dgm:t>
    </dgm:pt>
    <dgm:pt modelId="{526F2970-C190-4170-B1F6-EC80B124F648}" type="parTrans" cxnId="{D8FE4C01-60D0-4E57-A8AE-2D7F736CA0C9}">
      <dgm:prSet/>
      <dgm:spPr/>
      <dgm:t>
        <a:bodyPr/>
        <a:lstStyle/>
        <a:p>
          <a:endParaRPr lang="en-US"/>
        </a:p>
      </dgm:t>
    </dgm:pt>
    <dgm:pt modelId="{D158FC2C-1E03-4017-BD22-352B19AA1659}" type="sibTrans" cxnId="{D8FE4C01-60D0-4E57-A8AE-2D7F736CA0C9}">
      <dgm:prSet/>
      <dgm:spPr/>
      <dgm:t>
        <a:bodyPr/>
        <a:lstStyle/>
        <a:p>
          <a:endParaRPr lang="en-US"/>
        </a:p>
      </dgm:t>
    </dgm:pt>
    <dgm:pt modelId="{A07F7770-32AF-4E28-9D9A-C628C8FA5F0F}">
      <dgm:prSet custT="1"/>
      <dgm:spPr/>
      <dgm:t>
        <a:bodyPr/>
        <a:lstStyle/>
        <a:p>
          <a:r>
            <a:rPr lang="en-US" sz="2400" b="1" smtClean="0">
              <a:latin typeface="Arial" pitchFamily="34" charset="0"/>
              <a:cs typeface="Arial" pitchFamily="34" charset="0"/>
            </a:rPr>
            <a:t>Các nguyên tử, phân tử chuyển động không ngừng.</a:t>
          </a:r>
          <a:endParaRPr lang="en-US" sz="2400" b="1">
            <a:latin typeface="Arial" pitchFamily="34" charset="0"/>
            <a:cs typeface="Arial" pitchFamily="34" charset="0"/>
          </a:endParaRPr>
        </a:p>
      </dgm:t>
    </dgm:pt>
    <dgm:pt modelId="{BEEA2095-18B1-483F-8E51-7656602D1711}" type="parTrans" cxnId="{4ED2BBE4-7060-4921-A7B4-A411BD0FEC77}">
      <dgm:prSet/>
      <dgm:spPr/>
      <dgm:t>
        <a:bodyPr/>
        <a:lstStyle/>
        <a:p>
          <a:endParaRPr lang="en-US"/>
        </a:p>
      </dgm:t>
    </dgm:pt>
    <dgm:pt modelId="{86B99551-FFA6-45E4-ADBA-AA35C7D6AD93}" type="sibTrans" cxnId="{4ED2BBE4-7060-4921-A7B4-A411BD0FEC77}">
      <dgm:prSet/>
      <dgm:spPr/>
      <dgm:t>
        <a:bodyPr/>
        <a:lstStyle/>
        <a:p>
          <a:endParaRPr lang="en-US"/>
        </a:p>
      </dgm:t>
    </dgm:pt>
    <dgm:pt modelId="{231CB6C3-8C8A-40E4-88AE-0721FE806B8D}">
      <dgm:prSet custT="1"/>
      <dgm:spPr/>
      <dgm:t>
        <a:bodyPr/>
        <a:lstStyle/>
        <a:p>
          <a:r>
            <a:rPr lang="en-US" sz="2400" b="1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nguyên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tư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̉,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phân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tử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huyển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àng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nhanh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thì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nhiệt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ủa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àng</a:t>
          </a:r>
          <a:r>
            <a:rPr lang="en-US" sz="24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dirty="0" err="1" smtClean="0">
              <a:latin typeface="Arial" pitchFamily="34" charset="0"/>
              <a:cs typeface="Arial" pitchFamily="34" charset="0"/>
            </a:rPr>
            <a:t>cao</a:t>
          </a:r>
          <a:r>
            <a:rPr lang="en-US" sz="2400" b="1" dirty="0" smtClean="0">
              <a:solidFill>
                <a:srgbClr val="3333FF"/>
              </a:solidFill>
              <a:latin typeface="Arial" pitchFamily="34" charset="0"/>
              <a:cs typeface="Arial" pitchFamily="34" charset="0"/>
            </a:rPr>
            <a:t>.</a:t>
          </a:r>
          <a:endParaRPr lang="en-US" sz="2400" b="1" dirty="0">
            <a:solidFill>
              <a:srgbClr val="3333FF"/>
            </a:solidFill>
            <a:latin typeface="Arial" pitchFamily="34" charset="0"/>
            <a:cs typeface="Arial" pitchFamily="34" charset="0"/>
          </a:endParaRPr>
        </a:p>
      </dgm:t>
    </dgm:pt>
    <dgm:pt modelId="{B39F6B29-89E7-47D5-9627-2EE414DAB48D}" type="parTrans" cxnId="{F9F1A051-8313-45DD-833A-9C365AC9D7D0}">
      <dgm:prSet/>
      <dgm:spPr/>
      <dgm:t>
        <a:bodyPr/>
        <a:lstStyle/>
        <a:p>
          <a:endParaRPr lang="en-US"/>
        </a:p>
      </dgm:t>
    </dgm:pt>
    <dgm:pt modelId="{8C56DE13-56E2-4742-A173-1662BD88FD99}" type="sibTrans" cxnId="{F9F1A051-8313-45DD-833A-9C365AC9D7D0}">
      <dgm:prSet/>
      <dgm:spPr/>
      <dgm:t>
        <a:bodyPr/>
        <a:lstStyle/>
        <a:p>
          <a:endParaRPr lang="en-US"/>
        </a:p>
      </dgm:t>
    </dgm:pt>
    <dgm:pt modelId="{735C8890-F556-484C-B370-A7251B23F528}" type="pres">
      <dgm:prSet presAssocID="{58A1E906-60A6-430A-88C9-B0500A1DDEF0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2FBB958-7B6B-4420-8C02-82FC3B9FC016}" type="pres">
      <dgm:prSet presAssocID="{598CC563-9DEB-462E-998B-D1A3E0F6CC41}" presName="composite" presStyleCnt="0"/>
      <dgm:spPr/>
    </dgm:pt>
    <dgm:pt modelId="{4F325025-D1AE-40E8-8124-06EDFA4E9418}" type="pres">
      <dgm:prSet presAssocID="{598CC563-9DEB-462E-998B-D1A3E0F6CC41}" presName="parentText" presStyleLbl="align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20830F-1C8B-40AD-93C2-09BB058333BE}" type="pres">
      <dgm:prSet presAssocID="{598CC563-9DEB-462E-998B-D1A3E0F6CC41}" presName="descendantText" presStyleLbl="alignAcc1" presStyleIdx="0" presStyleCnt="4" custLinFactNeighborX="324" custLinFactNeighborY="-31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A69186-D817-4E68-95E1-9C685E8814DE}" type="pres">
      <dgm:prSet presAssocID="{1A8E19B1-994E-4952-BCCE-EC052C4137F6}" presName="sp" presStyleCnt="0"/>
      <dgm:spPr/>
    </dgm:pt>
    <dgm:pt modelId="{6F2BD00C-EC22-4BD6-8C38-0986F1879D78}" type="pres">
      <dgm:prSet presAssocID="{DFAFB3DB-4AF3-40B4-AA24-FCD2013A7848}" presName="composite" presStyleCnt="0"/>
      <dgm:spPr/>
    </dgm:pt>
    <dgm:pt modelId="{3074EDE7-54DB-4882-B40C-14DF2CD8EE73}" type="pres">
      <dgm:prSet presAssocID="{DFAFB3DB-4AF3-40B4-AA24-FCD2013A7848}" presName="parentText" presStyleLbl="alignNode1" presStyleIdx="1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620BCE-1E2D-4E23-90A8-4AB9D055A5B6}" type="pres">
      <dgm:prSet presAssocID="{DFAFB3DB-4AF3-40B4-AA24-FCD2013A7848}" presName="descendantText" presStyleLbl="align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F87794-541D-4E61-97ED-11710E909D4A}" type="pres">
      <dgm:prSet presAssocID="{C8712794-6641-4EFC-AB29-6303973F60D6}" presName="sp" presStyleCnt="0"/>
      <dgm:spPr/>
    </dgm:pt>
    <dgm:pt modelId="{3459FD2A-CE69-4D65-BC37-05FF8ABCC1BC}" type="pres">
      <dgm:prSet presAssocID="{1775018F-93F2-4707-9D7F-52ADA6F3969D}" presName="composite" presStyleCnt="0"/>
      <dgm:spPr/>
    </dgm:pt>
    <dgm:pt modelId="{D25B4586-DE5D-45A3-9954-A68DA4B93500}" type="pres">
      <dgm:prSet presAssocID="{1775018F-93F2-4707-9D7F-52ADA6F3969D}" presName="parentText" presStyleLbl="align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4C8232D-7724-49E5-80FC-6FA953941C69}" type="pres">
      <dgm:prSet presAssocID="{1775018F-93F2-4707-9D7F-52ADA6F3969D}" presName="descendantText" presStyleLbl="align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F6DB098-247E-4708-8CC2-FCCCDE4510A4}" type="pres">
      <dgm:prSet presAssocID="{E105299C-8FC1-446C-8E5E-A16A58A21586}" presName="sp" presStyleCnt="0"/>
      <dgm:spPr/>
    </dgm:pt>
    <dgm:pt modelId="{9463E5B0-BB28-432C-B6FC-E3D19440BADF}" type="pres">
      <dgm:prSet presAssocID="{D8BD9BF3-922A-4391-B395-982E1AD13767}" presName="composite" presStyleCnt="0"/>
      <dgm:spPr/>
    </dgm:pt>
    <dgm:pt modelId="{07C3EB71-9152-4DB3-972F-4386F46F78AE}" type="pres">
      <dgm:prSet presAssocID="{D8BD9BF3-922A-4391-B395-982E1AD13767}" presName="parentText" presStyleLbl="alignNode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1438AC-A964-4851-B4CE-FBB9CE869BBD}" type="pres">
      <dgm:prSet presAssocID="{D8BD9BF3-922A-4391-B395-982E1AD13767}" presName="descendantText" presStyleLbl="alignAcc1" presStyleIdx="3" presStyleCnt="4" custScaleY="13791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C1B05FD-96BE-4A43-AA5E-4F26485C516A}" srcId="{598CC563-9DEB-462E-998B-D1A3E0F6CC41}" destId="{189F2F12-7AA2-4E74-9AEB-83092C66902C}" srcOrd="0" destOrd="0" parTransId="{9666B597-891C-4263-9BA7-1197872BB6CD}" sibTransId="{07A7F72D-5DF3-4A3A-B855-393B1D791E8E}"/>
    <dgm:cxn modelId="{45D799C1-A8D4-45BB-B455-28B67F6A5429}" srcId="{DFAFB3DB-4AF3-40B4-AA24-FCD2013A7848}" destId="{6EB70C07-0F43-481C-8641-54697C7D33C9}" srcOrd="0" destOrd="0" parTransId="{518A57F6-BA32-46F9-9AEE-34AE412112D8}" sibTransId="{7F9036D2-9F7D-40E6-B257-B01EF6B2A87A}"/>
    <dgm:cxn modelId="{96E501BE-6C6D-4137-8C13-AA5DD3BF4639}" type="presOf" srcId="{DFAFB3DB-4AF3-40B4-AA24-FCD2013A7848}" destId="{3074EDE7-54DB-4882-B40C-14DF2CD8EE73}" srcOrd="0" destOrd="0" presId="urn:microsoft.com/office/officeart/2005/8/layout/chevron2"/>
    <dgm:cxn modelId="{8B6EDE25-8B6C-4D5A-BCF7-D79452E24D03}" srcId="{58A1E906-60A6-430A-88C9-B0500A1DDEF0}" destId="{DFAFB3DB-4AF3-40B4-AA24-FCD2013A7848}" srcOrd="1" destOrd="0" parTransId="{7271E480-10A2-43D2-8902-FB0A374D96A6}" sibTransId="{C8712794-6641-4EFC-AB29-6303973F60D6}"/>
    <dgm:cxn modelId="{600F7484-413B-4453-8BFD-C0102FB24A3A}" type="presOf" srcId="{189F2F12-7AA2-4E74-9AEB-83092C66902C}" destId="{5C20830F-1C8B-40AD-93C2-09BB058333BE}" srcOrd="0" destOrd="0" presId="urn:microsoft.com/office/officeart/2005/8/layout/chevron2"/>
    <dgm:cxn modelId="{A801A977-9950-43A3-9B1C-66FED470EBBB}" type="presOf" srcId="{598CC563-9DEB-462E-998B-D1A3E0F6CC41}" destId="{4F325025-D1AE-40E8-8124-06EDFA4E9418}" srcOrd="0" destOrd="0" presId="urn:microsoft.com/office/officeart/2005/8/layout/chevron2"/>
    <dgm:cxn modelId="{D8FE4C01-60D0-4E57-A8AE-2D7F736CA0C9}" srcId="{58A1E906-60A6-430A-88C9-B0500A1DDEF0}" destId="{D8BD9BF3-922A-4391-B395-982E1AD13767}" srcOrd="3" destOrd="0" parTransId="{526F2970-C190-4170-B1F6-EC80B124F648}" sibTransId="{D158FC2C-1E03-4017-BD22-352B19AA1659}"/>
    <dgm:cxn modelId="{E0B2301A-26F7-4FCF-AC22-E58CD46E0E4D}" type="presOf" srcId="{D8BD9BF3-922A-4391-B395-982E1AD13767}" destId="{07C3EB71-9152-4DB3-972F-4386F46F78AE}" srcOrd="0" destOrd="0" presId="urn:microsoft.com/office/officeart/2005/8/layout/chevron2"/>
    <dgm:cxn modelId="{C262D8C5-6591-4BC6-A4D7-8CC83290CBDC}" type="presOf" srcId="{1775018F-93F2-4707-9D7F-52ADA6F3969D}" destId="{D25B4586-DE5D-45A3-9954-A68DA4B93500}" srcOrd="0" destOrd="0" presId="urn:microsoft.com/office/officeart/2005/8/layout/chevron2"/>
    <dgm:cxn modelId="{69AF8E13-7EB7-4793-9A7D-2F8DCCD7F2E1}" type="presOf" srcId="{A07F7770-32AF-4E28-9D9A-C628C8FA5F0F}" destId="{04C8232D-7724-49E5-80FC-6FA953941C69}" srcOrd="0" destOrd="0" presId="urn:microsoft.com/office/officeart/2005/8/layout/chevron2"/>
    <dgm:cxn modelId="{9566E498-A4A8-47B1-A257-93006A18A6EA}" srcId="{D8BD9BF3-922A-4391-B395-982E1AD13767}" destId="{774DF816-B8C0-4C78-A8E8-664ED308EB83}" srcOrd="0" destOrd="0" parTransId="{C615C6CD-3444-4EAF-9A6E-AB8DFFCAD8FF}" sibTransId="{015F3842-EE20-4349-9371-A58F1C55AAEC}"/>
    <dgm:cxn modelId="{4ED2BBE4-7060-4921-A7B4-A411BD0FEC77}" srcId="{1775018F-93F2-4707-9D7F-52ADA6F3969D}" destId="{A07F7770-32AF-4E28-9D9A-C628C8FA5F0F}" srcOrd="0" destOrd="0" parTransId="{BEEA2095-18B1-483F-8E51-7656602D1711}" sibTransId="{86B99551-FFA6-45E4-ADBA-AA35C7D6AD93}"/>
    <dgm:cxn modelId="{18819670-4EF0-4360-B370-670D37A6ADBA}" srcId="{58A1E906-60A6-430A-88C9-B0500A1DDEF0}" destId="{1775018F-93F2-4707-9D7F-52ADA6F3969D}" srcOrd="2" destOrd="0" parTransId="{012073B3-53DC-4B5D-9F97-6BCC671476AF}" sibTransId="{E105299C-8FC1-446C-8E5E-A16A58A21586}"/>
    <dgm:cxn modelId="{F9F1A051-8313-45DD-833A-9C365AC9D7D0}" srcId="{D8BD9BF3-922A-4391-B395-982E1AD13767}" destId="{231CB6C3-8C8A-40E4-88AE-0721FE806B8D}" srcOrd="1" destOrd="0" parTransId="{B39F6B29-89E7-47D5-9627-2EE414DAB48D}" sibTransId="{8C56DE13-56E2-4742-A173-1662BD88FD99}"/>
    <dgm:cxn modelId="{E6941D71-F52C-4D55-B97A-E443E0F25CAC}" type="presOf" srcId="{231CB6C3-8C8A-40E4-88AE-0721FE806B8D}" destId="{071438AC-A964-4851-B4CE-FBB9CE869BBD}" srcOrd="0" destOrd="1" presId="urn:microsoft.com/office/officeart/2005/8/layout/chevron2"/>
    <dgm:cxn modelId="{928B7F07-164C-48A8-93F7-B733805B6DEF}" type="presOf" srcId="{58A1E906-60A6-430A-88C9-B0500A1DDEF0}" destId="{735C8890-F556-484C-B370-A7251B23F528}" srcOrd="0" destOrd="0" presId="urn:microsoft.com/office/officeart/2005/8/layout/chevron2"/>
    <dgm:cxn modelId="{218678B0-1061-4582-956E-333F1F2EAEA4}" type="presOf" srcId="{774DF816-B8C0-4C78-A8E8-664ED308EB83}" destId="{071438AC-A964-4851-B4CE-FBB9CE869BBD}" srcOrd="0" destOrd="0" presId="urn:microsoft.com/office/officeart/2005/8/layout/chevron2"/>
    <dgm:cxn modelId="{E87A142F-4D65-49AE-B0B7-F82425155772}" type="presOf" srcId="{6EB70C07-0F43-481C-8641-54697C7D33C9}" destId="{14620BCE-1E2D-4E23-90A8-4AB9D055A5B6}" srcOrd="0" destOrd="0" presId="urn:microsoft.com/office/officeart/2005/8/layout/chevron2"/>
    <dgm:cxn modelId="{8FC1FC5A-C635-486E-94A8-1CBA12495632}" srcId="{58A1E906-60A6-430A-88C9-B0500A1DDEF0}" destId="{598CC563-9DEB-462E-998B-D1A3E0F6CC41}" srcOrd="0" destOrd="0" parTransId="{60678FB8-AE32-4F77-8276-1AFA86C8A251}" sibTransId="{1A8E19B1-994E-4952-BCCE-EC052C4137F6}"/>
    <dgm:cxn modelId="{6727612F-9813-4556-9E44-DC4BDEFB7871}" type="presParOf" srcId="{735C8890-F556-484C-B370-A7251B23F528}" destId="{A2FBB958-7B6B-4420-8C02-82FC3B9FC016}" srcOrd="0" destOrd="0" presId="urn:microsoft.com/office/officeart/2005/8/layout/chevron2"/>
    <dgm:cxn modelId="{775D3CF0-C3D3-4EE3-865D-1D38AB2E48AD}" type="presParOf" srcId="{A2FBB958-7B6B-4420-8C02-82FC3B9FC016}" destId="{4F325025-D1AE-40E8-8124-06EDFA4E9418}" srcOrd="0" destOrd="0" presId="urn:microsoft.com/office/officeart/2005/8/layout/chevron2"/>
    <dgm:cxn modelId="{FDD13369-E7CD-4BA7-9DE8-9AEA99568C2A}" type="presParOf" srcId="{A2FBB958-7B6B-4420-8C02-82FC3B9FC016}" destId="{5C20830F-1C8B-40AD-93C2-09BB058333BE}" srcOrd="1" destOrd="0" presId="urn:microsoft.com/office/officeart/2005/8/layout/chevron2"/>
    <dgm:cxn modelId="{80722B32-4C1E-456B-BD11-DF34580E2695}" type="presParOf" srcId="{735C8890-F556-484C-B370-A7251B23F528}" destId="{F6A69186-D817-4E68-95E1-9C685E8814DE}" srcOrd="1" destOrd="0" presId="urn:microsoft.com/office/officeart/2005/8/layout/chevron2"/>
    <dgm:cxn modelId="{E6D1BEA1-6D52-4DBE-9213-5D475DBB8ECA}" type="presParOf" srcId="{735C8890-F556-484C-B370-A7251B23F528}" destId="{6F2BD00C-EC22-4BD6-8C38-0986F1879D78}" srcOrd="2" destOrd="0" presId="urn:microsoft.com/office/officeart/2005/8/layout/chevron2"/>
    <dgm:cxn modelId="{ED56209D-7203-4121-B1B1-0DC067D51919}" type="presParOf" srcId="{6F2BD00C-EC22-4BD6-8C38-0986F1879D78}" destId="{3074EDE7-54DB-4882-B40C-14DF2CD8EE73}" srcOrd="0" destOrd="0" presId="urn:microsoft.com/office/officeart/2005/8/layout/chevron2"/>
    <dgm:cxn modelId="{B3261A5E-A37D-4D78-90A2-DA5D4F133E5D}" type="presParOf" srcId="{6F2BD00C-EC22-4BD6-8C38-0986F1879D78}" destId="{14620BCE-1E2D-4E23-90A8-4AB9D055A5B6}" srcOrd="1" destOrd="0" presId="urn:microsoft.com/office/officeart/2005/8/layout/chevron2"/>
    <dgm:cxn modelId="{ED23896C-C439-476E-8B81-04678179C816}" type="presParOf" srcId="{735C8890-F556-484C-B370-A7251B23F528}" destId="{ADF87794-541D-4E61-97ED-11710E909D4A}" srcOrd="3" destOrd="0" presId="urn:microsoft.com/office/officeart/2005/8/layout/chevron2"/>
    <dgm:cxn modelId="{BB74234A-CD20-4805-B44A-8F164D5B0843}" type="presParOf" srcId="{735C8890-F556-484C-B370-A7251B23F528}" destId="{3459FD2A-CE69-4D65-BC37-05FF8ABCC1BC}" srcOrd="4" destOrd="0" presId="urn:microsoft.com/office/officeart/2005/8/layout/chevron2"/>
    <dgm:cxn modelId="{D0E1B5DF-B4B9-4F3D-898E-73899684D1BB}" type="presParOf" srcId="{3459FD2A-CE69-4D65-BC37-05FF8ABCC1BC}" destId="{D25B4586-DE5D-45A3-9954-A68DA4B93500}" srcOrd="0" destOrd="0" presId="urn:microsoft.com/office/officeart/2005/8/layout/chevron2"/>
    <dgm:cxn modelId="{6127829E-248A-4728-B726-B8D38064B951}" type="presParOf" srcId="{3459FD2A-CE69-4D65-BC37-05FF8ABCC1BC}" destId="{04C8232D-7724-49E5-80FC-6FA953941C69}" srcOrd="1" destOrd="0" presId="urn:microsoft.com/office/officeart/2005/8/layout/chevron2"/>
    <dgm:cxn modelId="{749376B7-028D-4240-A026-FBF4A5024D88}" type="presParOf" srcId="{735C8890-F556-484C-B370-A7251B23F528}" destId="{9F6DB098-247E-4708-8CC2-FCCCDE4510A4}" srcOrd="5" destOrd="0" presId="urn:microsoft.com/office/officeart/2005/8/layout/chevron2"/>
    <dgm:cxn modelId="{E9B16672-4AF6-4EA3-ABE9-47A568F1D38A}" type="presParOf" srcId="{735C8890-F556-484C-B370-A7251B23F528}" destId="{9463E5B0-BB28-432C-B6FC-E3D19440BADF}" srcOrd="6" destOrd="0" presId="urn:microsoft.com/office/officeart/2005/8/layout/chevron2"/>
    <dgm:cxn modelId="{7BD1C160-5F34-47EF-A85D-C599EC6B0558}" type="presParOf" srcId="{9463E5B0-BB28-432C-B6FC-E3D19440BADF}" destId="{07C3EB71-9152-4DB3-972F-4386F46F78AE}" srcOrd="0" destOrd="0" presId="urn:microsoft.com/office/officeart/2005/8/layout/chevron2"/>
    <dgm:cxn modelId="{26606900-8C22-4234-8716-A9D959A8AFC9}" type="presParOf" srcId="{9463E5B0-BB28-432C-B6FC-E3D19440BADF}" destId="{071438AC-A964-4851-B4CE-FBB9CE869BBD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CBF43A-2072-4960-98E0-62F3EFE7E98B}">
      <dsp:nvSpPr>
        <dsp:cNvPr id="0" name=""/>
        <dsp:cNvSpPr/>
      </dsp:nvSpPr>
      <dsp:spPr>
        <a:xfrm>
          <a:off x="695929" y="341667"/>
          <a:ext cx="2543199" cy="883219"/>
        </a:xfrm>
        <a:prstGeom prst="ellipse">
          <a:avLst/>
        </a:prstGeom>
        <a:solidFill>
          <a:schemeClr val="accent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E09A91B-EF30-4E64-807A-9417221A0720}">
      <dsp:nvSpPr>
        <dsp:cNvPr id="0" name=""/>
        <dsp:cNvSpPr/>
      </dsp:nvSpPr>
      <dsp:spPr>
        <a:xfrm>
          <a:off x="1725038" y="2504373"/>
          <a:ext cx="492868" cy="315435"/>
        </a:xfrm>
        <a:prstGeom prst="down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826351F-F90C-46F0-AE61-D9CDF1BB1997}">
      <dsp:nvSpPr>
        <dsp:cNvPr id="0" name=""/>
        <dsp:cNvSpPr/>
      </dsp:nvSpPr>
      <dsp:spPr>
        <a:xfrm>
          <a:off x="788589" y="2756721"/>
          <a:ext cx="2365767" cy="59144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49352" rIns="149352" bIns="149352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100" kern="1200" dirty="0"/>
        </a:p>
      </dsp:txBody>
      <dsp:txXfrm>
        <a:off x="788589" y="2756721"/>
        <a:ext cx="2365767" cy="591441"/>
      </dsp:txXfrm>
    </dsp:sp>
    <dsp:sp modelId="{342802BA-96B5-4D68-8B0D-26426C472396}">
      <dsp:nvSpPr>
        <dsp:cNvPr id="0" name=""/>
        <dsp:cNvSpPr/>
      </dsp:nvSpPr>
      <dsp:spPr>
        <a:xfrm>
          <a:off x="1620550" y="1293100"/>
          <a:ext cx="887162" cy="887162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/>
        </a:p>
      </dsp:txBody>
      <dsp:txXfrm>
        <a:off x="1750472" y="1423022"/>
        <a:ext cx="627318" cy="627318"/>
      </dsp:txXfrm>
    </dsp:sp>
    <dsp:sp modelId="{21839596-D7F9-472F-9245-335BA4C01F3A}">
      <dsp:nvSpPr>
        <dsp:cNvPr id="0" name=""/>
        <dsp:cNvSpPr/>
      </dsp:nvSpPr>
      <dsp:spPr>
        <a:xfrm>
          <a:off x="985736" y="627531"/>
          <a:ext cx="887162" cy="887162"/>
        </a:xfrm>
        <a:prstGeom prst="ellipse">
          <a:avLst/>
        </a:prstGeom>
        <a:solidFill>
          <a:schemeClr val="accent2">
            <a:hueOff val="-7200000"/>
            <a:satOff val="-25001"/>
            <a:lumOff val="3000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 dirty="0"/>
        </a:p>
      </dsp:txBody>
      <dsp:txXfrm>
        <a:off x="1115658" y="757453"/>
        <a:ext cx="627318" cy="627318"/>
      </dsp:txXfrm>
    </dsp:sp>
    <dsp:sp modelId="{49F74F6D-5C17-4EFA-A769-D46D887AF58C}">
      <dsp:nvSpPr>
        <dsp:cNvPr id="0" name=""/>
        <dsp:cNvSpPr/>
      </dsp:nvSpPr>
      <dsp:spPr>
        <a:xfrm>
          <a:off x="1892613" y="413035"/>
          <a:ext cx="887162" cy="887162"/>
        </a:xfrm>
        <a:prstGeom prst="ellipse">
          <a:avLst/>
        </a:prstGeom>
        <a:solidFill>
          <a:schemeClr val="accent2">
            <a:hueOff val="-14400000"/>
            <a:satOff val="-50003"/>
            <a:lumOff val="6000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kern="1200"/>
        </a:p>
      </dsp:txBody>
      <dsp:txXfrm>
        <a:off x="2022535" y="542957"/>
        <a:ext cx="627318" cy="627318"/>
      </dsp:txXfrm>
    </dsp:sp>
    <dsp:sp modelId="{3ED13130-CE77-43FF-B9D6-C43EF963D5CF}">
      <dsp:nvSpPr>
        <dsp:cNvPr id="0" name=""/>
        <dsp:cNvSpPr/>
      </dsp:nvSpPr>
      <dsp:spPr>
        <a:xfrm>
          <a:off x="591441" y="233236"/>
          <a:ext cx="2760061" cy="2208049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325025-D1AE-40E8-8124-06EDFA4E9418}">
      <dsp:nvSpPr>
        <dsp:cNvPr id="0" name=""/>
        <dsp:cNvSpPr/>
      </dsp:nvSpPr>
      <dsp:spPr>
        <a:xfrm rot="5400000">
          <a:off x="-193162" y="198474"/>
          <a:ext cx="1287751" cy="90142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600" kern="1200" dirty="0" smtClean="0"/>
            <a:t>1</a:t>
          </a:r>
          <a:endParaRPr lang="en-US" sz="2600" kern="1200" dirty="0"/>
        </a:p>
      </dsp:txBody>
      <dsp:txXfrm rot="-5400000">
        <a:off x="2" y="456024"/>
        <a:ext cx="901425" cy="386326"/>
      </dsp:txXfrm>
    </dsp:sp>
    <dsp:sp modelId="{5C20830F-1C8B-40AD-93C2-09BB058333BE}">
      <dsp:nvSpPr>
        <dsp:cNvPr id="0" name=""/>
        <dsp:cNvSpPr/>
      </dsp:nvSpPr>
      <dsp:spPr>
        <a:xfrm rot="5400000">
          <a:off x="4101625" y="-3197541"/>
          <a:ext cx="837038" cy="72374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vi-VN" sz="2400" b="1" kern="1200" dirty="0" smtClean="0">
              <a:latin typeface="Arial" pitchFamily="34" charset="0"/>
              <a:cs typeface="Arial" pitchFamily="34" charset="0"/>
            </a:rPr>
            <a:t>Vật chất được cấu tạo từ các hạt riêng biệt gọi là các nguyên tử, phân tử.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901426" y="43519"/>
        <a:ext cx="7196577" cy="755316"/>
      </dsp:txXfrm>
    </dsp:sp>
    <dsp:sp modelId="{3074EDE7-54DB-4882-B40C-14DF2CD8EE73}">
      <dsp:nvSpPr>
        <dsp:cNvPr id="0" name=""/>
        <dsp:cNvSpPr/>
      </dsp:nvSpPr>
      <dsp:spPr>
        <a:xfrm rot="5400000">
          <a:off x="-193162" y="1345381"/>
          <a:ext cx="1287751" cy="90142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600" kern="1200" dirty="0" smtClean="0"/>
            <a:t>2</a:t>
          </a:r>
          <a:endParaRPr lang="en-US" sz="2600" kern="1200" dirty="0"/>
        </a:p>
      </dsp:txBody>
      <dsp:txXfrm rot="-5400000">
        <a:off x="2" y="1602931"/>
        <a:ext cx="901425" cy="386326"/>
      </dsp:txXfrm>
    </dsp:sp>
    <dsp:sp modelId="{14620BCE-1E2D-4E23-90A8-4AB9D055A5B6}">
      <dsp:nvSpPr>
        <dsp:cNvPr id="0" name=""/>
        <dsp:cNvSpPr/>
      </dsp:nvSpPr>
      <dsp:spPr>
        <a:xfrm rot="5400000">
          <a:off x="4101625" y="-2047981"/>
          <a:ext cx="837038" cy="72374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Giữa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ác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nguyên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tư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̉,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phân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tử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có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khoảng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ách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.</a:t>
          </a:r>
          <a:endParaRPr lang="en-US" sz="2400" b="1" kern="1200" dirty="0">
            <a:latin typeface="Arial" pitchFamily="34" charset="0"/>
            <a:cs typeface="Arial" pitchFamily="34" charset="0"/>
          </a:endParaRPr>
        </a:p>
      </dsp:txBody>
      <dsp:txXfrm rot="-5400000">
        <a:off x="901426" y="1193079"/>
        <a:ext cx="7196577" cy="755316"/>
      </dsp:txXfrm>
    </dsp:sp>
    <dsp:sp modelId="{D25B4586-DE5D-45A3-9954-A68DA4B93500}">
      <dsp:nvSpPr>
        <dsp:cNvPr id="0" name=""/>
        <dsp:cNvSpPr/>
      </dsp:nvSpPr>
      <dsp:spPr>
        <a:xfrm rot="5400000">
          <a:off x="-193162" y="2492288"/>
          <a:ext cx="1287751" cy="90142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600" kern="1200" dirty="0" smtClean="0"/>
            <a:t>3</a:t>
          </a:r>
          <a:endParaRPr lang="en-US" sz="2600" kern="1200" dirty="0"/>
        </a:p>
      </dsp:txBody>
      <dsp:txXfrm rot="-5400000">
        <a:off x="2" y="2749838"/>
        <a:ext cx="901425" cy="386326"/>
      </dsp:txXfrm>
    </dsp:sp>
    <dsp:sp modelId="{04C8232D-7724-49E5-80FC-6FA953941C69}">
      <dsp:nvSpPr>
        <dsp:cNvPr id="0" name=""/>
        <dsp:cNvSpPr/>
      </dsp:nvSpPr>
      <dsp:spPr>
        <a:xfrm rot="5400000">
          <a:off x="4101625" y="-901074"/>
          <a:ext cx="837038" cy="72374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1" kern="1200" smtClean="0">
              <a:latin typeface="Arial" pitchFamily="34" charset="0"/>
              <a:cs typeface="Arial" pitchFamily="34" charset="0"/>
            </a:rPr>
            <a:t>Các nguyên tử, phân tử chuyển động không ngừng.</a:t>
          </a:r>
          <a:endParaRPr lang="en-US" sz="2400" b="1" kern="1200">
            <a:latin typeface="Arial" pitchFamily="34" charset="0"/>
            <a:cs typeface="Arial" pitchFamily="34" charset="0"/>
          </a:endParaRPr>
        </a:p>
      </dsp:txBody>
      <dsp:txXfrm rot="-5400000">
        <a:off x="901426" y="2339986"/>
        <a:ext cx="7196577" cy="755316"/>
      </dsp:txXfrm>
    </dsp:sp>
    <dsp:sp modelId="{07C3EB71-9152-4DB3-972F-4386F46F78AE}">
      <dsp:nvSpPr>
        <dsp:cNvPr id="0" name=""/>
        <dsp:cNvSpPr/>
      </dsp:nvSpPr>
      <dsp:spPr>
        <a:xfrm rot="5400000">
          <a:off x="-193162" y="3797859"/>
          <a:ext cx="1287751" cy="901425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SG" sz="2600" kern="1200" dirty="0" smtClean="0"/>
            <a:t>4</a:t>
          </a:r>
          <a:endParaRPr lang="en-US" sz="2600" kern="1200" dirty="0"/>
        </a:p>
      </dsp:txBody>
      <dsp:txXfrm rot="-5400000">
        <a:off x="2" y="4055409"/>
        <a:ext cx="901425" cy="386326"/>
      </dsp:txXfrm>
    </dsp:sp>
    <dsp:sp modelId="{071438AC-A964-4851-B4CE-FBB9CE869BBD}">
      <dsp:nvSpPr>
        <dsp:cNvPr id="0" name=""/>
        <dsp:cNvSpPr/>
      </dsp:nvSpPr>
      <dsp:spPr>
        <a:xfrm rot="5400000">
          <a:off x="3942960" y="404497"/>
          <a:ext cx="1154367" cy="72374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400" b="1" kern="1200" dirty="0">
            <a:latin typeface="Arial" pitchFamily="34" charset="0"/>
            <a:cs typeface="Arial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ác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nguyên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tư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̉,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phân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tử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huyển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động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àng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nhanh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thì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nhiệt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độ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ủa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vật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àng</a:t>
          </a:r>
          <a:r>
            <a:rPr lang="en-US" sz="2400" b="1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en-US" sz="2400" b="1" kern="1200" dirty="0" err="1" smtClean="0">
              <a:latin typeface="Arial" pitchFamily="34" charset="0"/>
              <a:cs typeface="Arial" pitchFamily="34" charset="0"/>
            </a:rPr>
            <a:t>cao</a:t>
          </a:r>
          <a:r>
            <a:rPr lang="en-US" sz="2400" b="1" kern="1200" dirty="0" smtClean="0">
              <a:solidFill>
                <a:srgbClr val="3333FF"/>
              </a:solidFill>
              <a:latin typeface="Arial" pitchFamily="34" charset="0"/>
              <a:cs typeface="Arial" pitchFamily="34" charset="0"/>
            </a:rPr>
            <a:t>.</a:t>
          </a:r>
          <a:endParaRPr lang="en-US" sz="2400" b="1" kern="1200" dirty="0">
            <a:solidFill>
              <a:srgbClr val="3333FF"/>
            </a:solidFill>
            <a:latin typeface="Arial" pitchFamily="34" charset="0"/>
            <a:cs typeface="Arial" pitchFamily="34" charset="0"/>
          </a:endParaRPr>
        </a:p>
      </dsp:txBody>
      <dsp:txXfrm rot="-5400000">
        <a:off x="901425" y="3502384"/>
        <a:ext cx="7181086" cy="10416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337D615-8652-4E51-AD20-7688D945A690}" type="datetimeFigureOut">
              <a:rPr lang="en-US"/>
              <a:pPr>
                <a:defRPr/>
              </a:pPr>
              <a:t>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1B28D79A-2EBA-4C47-BF6C-4A18955C6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525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CA4EA8-F820-4BD4-93BE-ED3FE9C4066E}" type="slidenum">
              <a:rPr lang="en-US"/>
              <a:pPr eaLnBrk="1" hangingPunct="1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F3DF3-441D-4615-B00C-8C79145AC1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552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1AFC7-6396-44DF-8FFA-7A88F8EB8F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15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BF396-6BD8-4260-B659-C3161B219A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194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3C4DA-D570-4F0B-9380-11D9B620DF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1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7C5AA-61A4-44A0-A089-2E96D488B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9617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99493-88F6-46B8-8D64-36C62C4A10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236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D64BD-65BA-481A-89DC-F0EDAAD66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45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A6F04-CA90-4662-89C3-BBE07A86FC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52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039C-2A98-4E75-959E-76F38B142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1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94A77-3A3F-4654-B5D6-F939027DBD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616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C81CA-D79F-49E3-9A50-5ED8558A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69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7BD77-3EF3-4783-BCE5-224A62794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537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1BC4E49-5882-4603-907A-07733AE2A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WordArt 6"/>
          <p:cNvSpPr>
            <a:spLocks noChangeArrowheads="1" noChangeShapeType="1" noTextEdit="1"/>
          </p:cNvSpPr>
          <p:nvPr/>
        </p:nvSpPr>
        <p:spPr bwMode="auto">
          <a:xfrm>
            <a:off x="381000" y="390525"/>
            <a:ext cx="22860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latin typeface="Arial"/>
                <a:cs typeface="Arial"/>
              </a:rPr>
              <a:t>PHẦN HAI </a:t>
            </a:r>
          </a:p>
        </p:txBody>
      </p:sp>
      <p:sp>
        <p:nvSpPr>
          <p:cNvPr id="3079" name="WordArt 7"/>
          <p:cNvSpPr>
            <a:spLocks noChangeArrowheads="1" noChangeShapeType="1" noTextEdit="1"/>
          </p:cNvSpPr>
          <p:nvPr/>
        </p:nvSpPr>
        <p:spPr bwMode="auto">
          <a:xfrm>
            <a:off x="3429000" y="304800"/>
            <a:ext cx="4648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36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66FF66"/>
                    </a:gs>
                    <a:gs pos="50000">
                      <a:srgbClr val="FFCC00"/>
                    </a:gs>
                    <a:gs pos="100000">
                      <a:srgbClr val="66FF66"/>
                    </a:gs>
                  </a:gsLst>
                  <a:lin ang="5400000" scaled="1"/>
                </a:gradFill>
                <a:latin typeface="Arial"/>
                <a:cs typeface="Arial"/>
              </a:rPr>
              <a:t>NHIỆT HỌC</a:t>
            </a:r>
          </a:p>
        </p:txBody>
      </p:sp>
      <p:sp>
        <p:nvSpPr>
          <p:cNvPr id="3080" name="WordArt 8"/>
          <p:cNvSpPr>
            <a:spLocks noChangeArrowheads="1" noChangeShapeType="1" noTextEdit="1"/>
          </p:cNvSpPr>
          <p:nvPr/>
        </p:nvSpPr>
        <p:spPr bwMode="auto">
          <a:xfrm>
            <a:off x="152400" y="2362200"/>
            <a:ext cx="31242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vi-VN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5050"/>
                    </a:gs>
                    <a:gs pos="50000">
                      <a:srgbClr val="FFFFFF"/>
                    </a:gs>
                    <a:gs pos="100000">
                      <a:srgbClr val="FF5050"/>
                    </a:gs>
                  </a:gsLst>
                  <a:lin ang="5400000" scaled="1"/>
                </a:gradFill>
                <a:latin typeface="Arial"/>
                <a:cs typeface="Arial"/>
              </a:rPr>
              <a:t>Chương V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5050"/>
                  </a:gs>
                  <a:gs pos="50000">
                    <a:srgbClr val="FFFFFF"/>
                  </a:gs>
                  <a:gs pos="100000">
                    <a:srgbClr val="FF5050"/>
                  </a:gs>
                </a:gsLst>
                <a:lin ang="5400000" scaled="1"/>
              </a:gradFill>
              <a:latin typeface="Arial"/>
              <a:cs typeface="Arial"/>
            </a:endParaRPr>
          </a:p>
        </p:txBody>
      </p:sp>
      <p:sp>
        <p:nvSpPr>
          <p:cNvPr id="3081" name="WordArt 9"/>
          <p:cNvSpPr>
            <a:spLocks noChangeArrowheads="1" noChangeShapeType="1" noTextEdit="1"/>
          </p:cNvSpPr>
          <p:nvPr/>
        </p:nvSpPr>
        <p:spPr bwMode="auto">
          <a:xfrm>
            <a:off x="3771900" y="2209800"/>
            <a:ext cx="3962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00FF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Arial"/>
                <a:cs typeface="Arial"/>
              </a:rPr>
              <a:t>Chất</a:t>
            </a:r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00FF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Arial"/>
                <a:cs typeface="Arial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00FFFF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Arial"/>
                <a:cs typeface="Arial"/>
              </a:rPr>
              <a:t>khí</a:t>
            </a:r>
            <a:endParaRPr lang="en-US" sz="36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00FFFF"/>
                  </a:gs>
                  <a:gs pos="100000">
                    <a:srgbClr val="FFFF00"/>
                  </a:gs>
                </a:gsLst>
                <a:lin ang="5400000" scaled="1"/>
              </a:gra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9" grpId="0" animBg="1"/>
      <p:bldP spid="3080" grpId="0" animBg="1"/>
      <p:bldP spid="308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611188" y="188913"/>
            <a:ext cx="8281987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chemeClr val="bg1"/>
                </a:solidFill>
                <a:latin typeface="+mn-lt"/>
              </a:rPr>
              <a:t>2.Lực </a:t>
            </a:r>
            <a:r>
              <a:rPr lang="en-US" sz="3000" b="1" dirty="0" err="1">
                <a:solidFill>
                  <a:schemeClr val="bg1"/>
                </a:solidFill>
                <a:latin typeface="+mn-lt"/>
              </a:rPr>
              <a:t>tương</a:t>
            </a:r>
            <a:r>
              <a:rPr lang="en-US" sz="30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+mn-lt"/>
              </a:rPr>
              <a:t>tác</a:t>
            </a:r>
            <a:r>
              <a:rPr lang="en-US" sz="30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30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+mn-lt"/>
              </a:rPr>
              <a:t>tử</a:t>
            </a:r>
            <a:endParaRPr lang="en-US" sz="30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24063" y="1557338"/>
            <a:ext cx="5181600" cy="641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 err="1">
                <a:latin typeface="+mn-lt"/>
                <a:cs typeface="Times New Roman" pitchFamily="18" charset="0"/>
              </a:rPr>
              <a:t>Lực</a:t>
            </a:r>
            <a:r>
              <a:rPr lang="en-US" sz="3600" b="1" dirty="0"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atin typeface="+mn-lt"/>
                <a:cs typeface="Times New Roman" pitchFamily="18" charset="0"/>
              </a:rPr>
              <a:t>tương</a:t>
            </a:r>
            <a:r>
              <a:rPr lang="en-US" sz="3600" b="1" dirty="0"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atin typeface="+mn-lt"/>
                <a:cs typeface="Times New Roman" pitchFamily="18" charset="0"/>
              </a:rPr>
              <a:t>tác</a:t>
            </a:r>
            <a:r>
              <a:rPr lang="en-US" sz="3600" b="1" dirty="0"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atin typeface="+mn-lt"/>
                <a:cs typeface="Times New Roman" pitchFamily="18" charset="0"/>
              </a:rPr>
              <a:t>phân</a:t>
            </a:r>
            <a:r>
              <a:rPr lang="en-US" sz="3600" b="1" dirty="0">
                <a:latin typeface="+mn-lt"/>
                <a:cs typeface="Times New Roman" pitchFamily="18" charset="0"/>
              </a:rPr>
              <a:t> </a:t>
            </a:r>
            <a:r>
              <a:rPr lang="en-US" sz="3600" b="1" dirty="0" err="1">
                <a:latin typeface="+mn-lt"/>
                <a:cs typeface="Times New Roman" pitchFamily="18" charset="0"/>
              </a:rPr>
              <a:t>tử</a:t>
            </a:r>
            <a:endParaRPr lang="en-US" sz="3600" b="1" dirty="0">
              <a:latin typeface="+mn-lt"/>
              <a:cs typeface="Times New Roman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0" y="2990850"/>
            <a:ext cx="3389313" cy="106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3200" b="1">
                <a:solidFill>
                  <a:srgbClr val="3333FF"/>
                </a:solidFill>
                <a:latin typeface="+mn-lt"/>
                <a:cs typeface="Times New Roman" pitchFamily="18" charset="0"/>
              </a:rPr>
              <a:t>Lực đẩy phân tử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2176463" y="2228850"/>
            <a:ext cx="24384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614863" y="2228850"/>
            <a:ext cx="23622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96887" y="2990850"/>
            <a:ext cx="3389313" cy="1066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3200" b="1" dirty="0" err="1">
                <a:solidFill>
                  <a:srgbClr val="3333FF"/>
                </a:solidFill>
                <a:latin typeface="+mn-lt"/>
                <a:cs typeface="Times New Roman" pitchFamily="18" charset="0"/>
              </a:rPr>
              <a:t>Lực</a:t>
            </a:r>
            <a:r>
              <a:rPr lang="en-US" sz="3200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+mn-lt"/>
                <a:cs typeface="Times New Roman" pitchFamily="18" charset="0"/>
              </a:rPr>
              <a:t>hút</a:t>
            </a:r>
            <a:r>
              <a:rPr lang="en-US" sz="3200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+mn-lt"/>
                <a:cs typeface="Times New Roman" pitchFamily="18" charset="0"/>
              </a:rPr>
              <a:t>tử</a:t>
            </a:r>
            <a:endParaRPr lang="en-US" sz="3200" b="1" dirty="0">
              <a:solidFill>
                <a:srgbClr val="3333FF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1" y="4795738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Độ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ớ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ủa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ự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ươ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phâ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ử</a:t>
            </a:r>
            <a:r>
              <a:rPr lang="en-US" sz="2400" b="1" dirty="0" smtClean="0">
                <a:solidFill>
                  <a:schemeClr val="bg1"/>
                </a:solidFill>
              </a:rPr>
              <a:t>  </a:t>
            </a:r>
            <a:r>
              <a:rPr lang="en-US" sz="2400" b="1" dirty="0" err="1" smtClean="0">
                <a:solidFill>
                  <a:schemeClr val="bg1"/>
                </a:solidFill>
              </a:rPr>
              <a:t>phụ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huộ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vào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khoả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ách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giữa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phâ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ử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75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79688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4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8636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304800" y="1644107"/>
            <a:ext cx="838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+mn-lt"/>
              </a:rPr>
              <a:t>+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ử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nhỏ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đẩy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&gt;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hút</a:t>
            </a:r>
            <a:endParaRPr lang="en-US" sz="2400" b="1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+mn-lt"/>
              </a:rPr>
              <a:t>+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ử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hút</a:t>
            </a:r>
            <a:r>
              <a:rPr lang="en-US" sz="2400" b="1" baseline="-25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&gt;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đẩy</a:t>
            </a:r>
            <a:endParaRPr lang="en-US" sz="2400" b="1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+mn-lt"/>
              </a:rPr>
              <a:t>+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ử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rất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+mn-lt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tương</a:t>
            </a:r>
            <a:r>
              <a:rPr lang="en-US" sz="2400" b="1" baseline="-25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b="1" baseline="-25000" dirty="0" err="1">
                <a:solidFill>
                  <a:schemeClr val="bg1"/>
                </a:solidFill>
                <a:latin typeface="+mn-lt"/>
              </a:rPr>
              <a:t>tác</a:t>
            </a:r>
            <a:r>
              <a:rPr lang="en-US" sz="2400" b="1" dirty="0">
                <a:solidFill>
                  <a:schemeClr val="bg1"/>
                </a:solidFill>
                <a:latin typeface="+mn-lt"/>
              </a:rPr>
              <a:t> =0</a:t>
            </a:r>
          </a:p>
        </p:txBody>
      </p:sp>
    </p:spTree>
    <p:extLst>
      <p:ext uri="{BB962C8B-B14F-4D97-AF65-F5344CB8AC3E}">
        <p14:creationId xmlns:p14="http://schemas.microsoft.com/office/powerpoint/2010/main" val="63627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92"/>
          <p:cNvSpPr>
            <a:spLocks noChangeArrowheads="1"/>
          </p:cNvSpPr>
          <p:nvPr/>
        </p:nvSpPr>
        <p:spPr bwMode="auto">
          <a:xfrm>
            <a:off x="609600" y="304800"/>
            <a:ext cx="6477000" cy="2667000"/>
          </a:xfrm>
          <a:prstGeom prst="cloudCallout">
            <a:avLst>
              <a:gd name="adj1" fmla="val -23898"/>
              <a:gd name="adj2" fmla="val 71190"/>
            </a:avLst>
          </a:prstGeom>
          <a:solidFill>
            <a:srgbClr val="E9FFBD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Tại sao có thể nén chất khí?</a:t>
            </a:r>
            <a:r>
              <a:rPr lang="en-US" sz="440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9204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30174" y="381001"/>
            <a:ext cx="7947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bg1"/>
                </a:solidFill>
              </a:rPr>
              <a:t>3) </a:t>
            </a:r>
            <a:r>
              <a:rPr lang="en-US" sz="2400" b="1" dirty="0" err="1">
                <a:solidFill>
                  <a:schemeClr val="bg1"/>
                </a:solidFill>
              </a:rPr>
              <a:t>Cá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ể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rắn</a:t>
            </a:r>
            <a:r>
              <a:rPr lang="en-US" sz="2400" b="1" dirty="0">
                <a:solidFill>
                  <a:schemeClr val="bg1"/>
                </a:solidFill>
              </a:rPr>
              <a:t>, </a:t>
            </a:r>
            <a:r>
              <a:rPr lang="en-US" sz="2400" b="1" dirty="0" err="1">
                <a:solidFill>
                  <a:schemeClr val="bg1"/>
                </a:solidFill>
              </a:rPr>
              <a:t>lỏng</a:t>
            </a:r>
            <a:r>
              <a:rPr lang="en-US" sz="2400" b="1" dirty="0">
                <a:solidFill>
                  <a:schemeClr val="bg1"/>
                </a:solidFill>
              </a:rPr>
              <a:t>, </a:t>
            </a:r>
            <a:r>
              <a:rPr lang="en-US" sz="2400" b="1" dirty="0" err="1">
                <a:solidFill>
                  <a:schemeClr val="bg1"/>
                </a:solidFill>
              </a:rPr>
              <a:t>khí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9515" name="Group 29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626732"/>
              </p:ext>
            </p:extLst>
          </p:nvPr>
        </p:nvGraphicFramePr>
        <p:xfrm>
          <a:off x="325336" y="1238250"/>
          <a:ext cx="7924800" cy="4400550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  <a:gridCol w="1981200"/>
                <a:gridCol w="198120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FD1"/>
                    </a:solidFill>
                  </a:tcPr>
                </a:tc>
              </a:tr>
              <a:tr h="9953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1668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FF"/>
                    </a:solidFill>
                  </a:tcPr>
                </a:tc>
              </a:tr>
              <a:tr h="995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A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A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A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AD7"/>
                    </a:solidFill>
                  </a:tcPr>
                </a:tc>
              </a:tr>
              <a:tr h="790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+mn-lt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D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D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D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+mj-lt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DBFF"/>
                    </a:solidFill>
                  </a:tcPr>
                </a:tc>
              </a:tr>
            </a:tbl>
          </a:graphicData>
        </a:graphic>
      </p:graphicFrame>
      <p:sp>
        <p:nvSpPr>
          <p:cNvPr id="9442" name="Text Box 226"/>
          <p:cNvSpPr txBox="1">
            <a:spLocks noChangeArrowheads="1"/>
          </p:cNvSpPr>
          <p:nvPr/>
        </p:nvSpPr>
        <p:spPr bwMode="auto">
          <a:xfrm>
            <a:off x="533400" y="1295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ể</a:t>
            </a:r>
            <a:endParaRPr lang="en-US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76" name="Text Box 260"/>
          <p:cNvSpPr txBox="1">
            <a:spLocks noChangeArrowheads="1"/>
          </p:cNvSpPr>
          <p:nvPr/>
        </p:nvSpPr>
        <p:spPr bwMode="auto">
          <a:xfrm>
            <a:off x="2492307" y="1219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ắn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78" name="Text Box 262"/>
          <p:cNvSpPr txBox="1">
            <a:spLocks noChangeArrowheads="1"/>
          </p:cNvSpPr>
          <p:nvPr/>
        </p:nvSpPr>
        <p:spPr bwMode="auto">
          <a:xfrm>
            <a:off x="4648200" y="1219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ỏng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79" name="Text Box 263"/>
          <p:cNvSpPr txBox="1">
            <a:spLocks noChangeArrowheads="1"/>
          </p:cNvSpPr>
          <p:nvPr/>
        </p:nvSpPr>
        <p:spPr bwMode="auto">
          <a:xfrm>
            <a:off x="6557185" y="12954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í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80" name="Text Box 264"/>
          <p:cNvSpPr txBox="1">
            <a:spLocks noChangeArrowheads="1"/>
          </p:cNvSpPr>
          <p:nvPr/>
        </p:nvSpPr>
        <p:spPr bwMode="auto">
          <a:xfrm>
            <a:off x="2624103" y="2054225"/>
            <a:ext cx="1447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 dirty="0" err="1">
                <a:solidFill>
                  <a:srgbClr val="0000FF"/>
                </a:solidFill>
                <a:latin typeface="+mn-lt"/>
              </a:rPr>
              <a:t>Rất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lớ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. </a:t>
            </a:r>
          </a:p>
        </p:txBody>
      </p:sp>
      <p:sp>
        <p:nvSpPr>
          <p:cNvPr id="9481" name="Text Box 265"/>
          <p:cNvSpPr txBox="1">
            <a:spLocks noChangeArrowheads="1"/>
          </p:cNvSpPr>
          <p:nvPr/>
        </p:nvSpPr>
        <p:spPr bwMode="auto">
          <a:xfrm>
            <a:off x="4648200" y="1703691"/>
            <a:ext cx="144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 dirty="0" err="1">
                <a:solidFill>
                  <a:srgbClr val="0000FF"/>
                </a:solidFill>
                <a:latin typeface="+mn-lt"/>
              </a:rPr>
              <a:t>Lớ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hơ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khí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nhỏ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hơ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rắn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485" name="Text Box 269"/>
          <p:cNvSpPr txBox="1">
            <a:spLocks noChangeArrowheads="1"/>
          </p:cNvSpPr>
          <p:nvPr/>
        </p:nvSpPr>
        <p:spPr bwMode="auto">
          <a:xfrm>
            <a:off x="6523038" y="3046413"/>
            <a:ext cx="1447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dirty="0" err="1">
                <a:solidFill>
                  <a:srgbClr val="0000FF"/>
                </a:solidFill>
                <a:latin typeface="+mn-lt"/>
              </a:rPr>
              <a:t>Hỗn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loạn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về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mọi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phía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486" name="Text Box 270"/>
          <p:cNvSpPr txBox="1">
            <a:spLocks noChangeArrowheads="1"/>
          </p:cNvSpPr>
          <p:nvPr/>
        </p:nvSpPr>
        <p:spPr bwMode="auto">
          <a:xfrm>
            <a:off x="533400" y="2895600"/>
            <a:ext cx="1447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huyển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độ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hân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ử</a:t>
            </a:r>
            <a:endParaRPr lang="en-US" sz="2000" b="1" dirty="0" smtClean="0">
              <a:latin typeface="+mn-lt"/>
            </a:endParaRPr>
          </a:p>
        </p:txBody>
      </p:sp>
      <p:sp>
        <p:nvSpPr>
          <p:cNvPr id="9487" name="Text Box 271"/>
          <p:cNvSpPr txBox="1">
            <a:spLocks noChangeArrowheads="1"/>
          </p:cNvSpPr>
          <p:nvPr/>
        </p:nvSpPr>
        <p:spPr bwMode="auto">
          <a:xfrm>
            <a:off x="2655886" y="2788443"/>
            <a:ext cx="1447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dirty="0">
                <a:solidFill>
                  <a:srgbClr val="0000FF"/>
                </a:solidFill>
                <a:latin typeface="+mn-lt"/>
              </a:rPr>
              <a:t>Dao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VTCB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cố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định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488" name="Text Box 272"/>
          <p:cNvSpPr txBox="1">
            <a:spLocks noChangeArrowheads="1"/>
          </p:cNvSpPr>
          <p:nvPr/>
        </p:nvSpPr>
        <p:spPr bwMode="auto">
          <a:xfrm>
            <a:off x="4724400" y="2771776"/>
            <a:ext cx="14478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dirty="0">
                <a:solidFill>
                  <a:srgbClr val="0000FF"/>
                </a:solidFill>
                <a:latin typeface="+mn-lt"/>
              </a:rPr>
              <a:t>Dao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VTCB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dịc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chuyển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489" name="Text Box 273"/>
          <p:cNvSpPr txBox="1">
            <a:spLocks noChangeArrowheads="1"/>
          </p:cNvSpPr>
          <p:nvPr/>
        </p:nvSpPr>
        <p:spPr bwMode="auto">
          <a:xfrm>
            <a:off x="6633385" y="199336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Rất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nhỏ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500" name="Text Box 284"/>
          <p:cNvSpPr txBox="1">
            <a:spLocks noChangeArrowheads="1"/>
          </p:cNvSpPr>
          <p:nvPr/>
        </p:nvSpPr>
        <p:spPr bwMode="auto">
          <a:xfrm>
            <a:off x="609600" y="4191000"/>
            <a:ext cx="1447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ể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ích</a:t>
            </a:r>
            <a:endParaRPr lang="en-US" sz="2000" dirty="0" smtClean="0">
              <a:latin typeface="+mn-lt"/>
            </a:endParaRPr>
          </a:p>
        </p:txBody>
      </p:sp>
      <p:sp>
        <p:nvSpPr>
          <p:cNvPr id="9501" name="Text Box 285"/>
          <p:cNvSpPr txBox="1">
            <a:spLocks noChangeArrowheads="1"/>
          </p:cNvSpPr>
          <p:nvPr/>
        </p:nvSpPr>
        <p:spPr bwMode="auto">
          <a:xfrm>
            <a:off x="2635044" y="4127601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định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502" name="Text Box 286"/>
          <p:cNvSpPr txBox="1">
            <a:spLocks noChangeArrowheads="1"/>
          </p:cNvSpPr>
          <p:nvPr/>
        </p:nvSpPr>
        <p:spPr bwMode="auto">
          <a:xfrm>
            <a:off x="4556125" y="4884602"/>
            <a:ext cx="1539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000" dirty="0" err="1">
                <a:solidFill>
                  <a:srgbClr val="0000FF"/>
                </a:solidFill>
                <a:latin typeface="+mn-lt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phần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bình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+mn-lt"/>
              </a:rPr>
              <a:t>chứa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503" name="Text Box 287"/>
          <p:cNvSpPr txBox="1">
            <a:spLocks noChangeArrowheads="1"/>
          </p:cNvSpPr>
          <p:nvPr/>
        </p:nvSpPr>
        <p:spPr bwMode="auto">
          <a:xfrm>
            <a:off x="6400800" y="4127601"/>
            <a:ext cx="1447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toàn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bình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chứa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1" name="Text Box 259"/>
          <p:cNvSpPr txBox="1">
            <a:spLocks noChangeArrowheads="1"/>
          </p:cNvSpPr>
          <p:nvPr/>
        </p:nvSpPr>
        <p:spPr bwMode="auto">
          <a:xfrm>
            <a:off x="685800" y="1752600"/>
            <a:ext cx="1447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Lực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ương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ác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hân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ử</a:t>
            </a:r>
            <a:endParaRPr lang="en-US" sz="2000" b="1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32" name="Text Box 285"/>
          <p:cNvSpPr txBox="1">
            <a:spLocks noChangeArrowheads="1"/>
          </p:cNvSpPr>
          <p:nvPr/>
        </p:nvSpPr>
        <p:spPr bwMode="auto">
          <a:xfrm>
            <a:off x="4610100" y="4122839"/>
            <a:ext cx="1447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400" dirty="0" err="1">
                <a:solidFill>
                  <a:srgbClr val="0000FF"/>
                </a:solidFill>
                <a:latin typeface="+mn-lt"/>
              </a:rPr>
              <a:t>Xác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+mn-lt"/>
              </a:rPr>
              <a:t>định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1" name="Text Box 284"/>
          <p:cNvSpPr txBox="1">
            <a:spLocks noChangeArrowheads="1"/>
          </p:cNvSpPr>
          <p:nvPr/>
        </p:nvSpPr>
        <p:spPr bwMode="auto">
          <a:xfrm>
            <a:off x="571500" y="5137487"/>
            <a:ext cx="1447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defRPr/>
            </a:pP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ình</a:t>
            </a:r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ạng</a:t>
            </a:r>
            <a:endParaRPr lang="en-US" sz="2000" dirty="0" smtClean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43200" y="5137487"/>
            <a:ext cx="1273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>
                <a:solidFill>
                  <a:srgbClr val="0000FF"/>
                </a:solidFill>
                <a:latin typeface="+mn-lt"/>
              </a:rPr>
              <a:t>Xá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định</a:t>
            </a:r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0279" y="4968308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err="1">
                <a:solidFill>
                  <a:srgbClr val="0000FF"/>
                </a:solidFill>
                <a:latin typeface="+mn-lt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xá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định</a:t>
            </a:r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442" grpId="0"/>
      <p:bldP spid="9476" grpId="0"/>
      <p:bldP spid="9478" grpId="0"/>
      <p:bldP spid="9479" grpId="0"/>
      <p:bldP spid="9480" grpId="0"/>
      <p:bldP spid="9481" grpId="0"/>
      <p:bldP spid="9485" grpId="0"/>
      <p:bldP spid="9486" grpId="0"/>
      <p:bldP spid="9487" grpId="0"/>
      <p:bldP spid="9488" grpId="0"/>
      <p:bldP spid="9489" grpId="0"/>
      <p:bldP spid="9500" grpId="0"/>
      <p:bldP spid="9501" grpId="0"/>
      <p:bldP spid="9502" grpId="0"/>
      <p:bldP spid="9503" grpId="0"/>
      <p:bldP spid="31" grpId="0"/>
      <p:bldP spid="32" grpId="0"/>
      <p:bldP spid="21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79388" y="188913"/>
            <a:ext cx="8785225" cy="262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3000" b="1" dirty="0" err="1" smtClean="0">
                <a:solidFill>
                  <a:schemeClr val="bg1"/>
                </a:solidFill>
              </a:rPr>
              <a:t>II.Chất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khí</a:t>
            </a:r>
            <a:r>
              <a:rPr lang="en-US" sz="3000" b="1" dirty="0" smtClean="0">
                <a:solidFill>
                  <a:schemeClr val="bg1"/>
                </a:solidFill>
              </a:rPr>
              <a:t>. </a:t>
            </a:r>
            <a:r>
              <a:rPr lang="en-US" sz="3000" b="1" dirty="0" err="1" smtClean="0">
                <a:solidFill>
                  <a:schemeClr val="bg1"/>
                </a:solidFill>
              </a:rPr>
              <a:t>Thuyết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động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học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phân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tử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chất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khí</a:t>
            </a:r>
            <a:endParaRPr lang="en-US" sz="3000" b="1" dirty="0" smtClean="0">
              <a:solidFill>
                <a:schemeClr val="bg1"/>
              </a:solidFill>
            </a:endParaRPr>
          </a:p>
          <a:p>
            <a:pPr marL="514350" indent="-514350">
              <a:lnSpc>
                <a:spcPct val="80000"/>
              </a:lnSpc>
              <a:spcBef>
                <a:spcPct val="50000"/>
              </a:spcBef>
              <a:buAutoNum type="arabicPeriod"/>
              <a:defRPr/>
            </a:pPr>
            <a:r>
              <a:rPr lang="en-US" sz="3000" b="1" dirty="0" err="1" smtClean="0">
                <a:solidFill>
                  <a:schemeClr val="bg1"/>
                </a:solidFill>
              </a:rPr>
              <a:t>Đặc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điểm</a:t>
            </a:r>
            <a:endParaRPr lang="en-US" sz="3000" b="1" dirty="0" smtClean="0">
              <a:solidFill>
                <a:schemeClr val="bg1"/>
              </a:solidFill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b="1" dirty="0" err="1">
                <a:solidFill>
                  <a:schemeClr val="bg1"/>
                </a:solidFill>
              </a:rPr>
              <a:t>Tí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ành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r>
              <a:rPr lang="en-US" sz="2400" b="1" dirty="0" err="1">
                <a:solidFill>
                  <a:schemeClr val="bg1"/>
                </a:solidFill>
              </a:rPr>
              <a:t>trướng</a:t>
            </a:r>
            <a:r>
              <a:rPr lang="en-US" sz="2400" b="1" dirty="0">
                <a:solidFill>
                  <a:schemeClr val="bg1"/>
                </a:solidFill>
              </a:rPr>
              <a:t>: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b="1" dirty="0" err="1" smtClean="0">
                <a:solidFill>
                  <a:schemeClr val="bg1"/>
                </a:solidFill>
              </a:rPr>
              <a:t>Chiếm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oà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ộ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ể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íc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hứa</a:t>
            </a:r>
            <a:endParaRPr lang="en-US" sz="2400" b="1" dirty="0" smtClean="0">
              <a:solidFill>
                <a:schemeClr val="bg1"/>
              </a:solidFill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defRPr/>
            </a:pPr>
            <a:endParaRPr lang="en-US" sz="3000" b="1" dirty="0" smtClean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667000"/>
            <a:ext cx="4419600" cy="3895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01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507246"/>
            <a:ext cx="5925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- </a:t>
            </a:r>
            <a:r>
              <a:rPr lang="en-US" sz="2400" b="1" dirty="0" err="1" smtClean="0">
                <a:solidFill>
                  <a:schemeClr val="bg1"/>
                </a:solidFill>
              </a:rPr>
              <a:t>Dễ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én</a:t>
            </a:r>
            <a:r>
              <a:rPr lang="en-US" sz="2400" b="1" dirty="0" smtClean="0">
                <a:solidFill>
                  <a:schemeClr val="bg1"/>
                </a:solidFill>
              </a:rPr>
              <a:t>: </a:t>
            </a:r>
            <a:r>
              <a:rPr lang="en-US" sz="2400" b="1" dirty="0" err="1" smtClean="0">
                <a:solidFill>
                  <a:schemeClr val="bg1"/>
                </a:solidFill>
              </a:rPr>
              <a:t>Dễ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dà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àm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giảm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hể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ích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khí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345" y="1295400"/>
            <a:ext cx="42481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190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0736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- </a:t>
            </a:r>
            <a:r>
              <a:rPr lang="en-US" sz="2400" b="1" dirty="0" err="1" smtClean="0">
                <a:solidFill>
                  <a:schemeClr val="bg1"/>
                </a:solidFill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khối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ượ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riê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nhỏ</a:t>
            </a:r>
            <a:r>
              <a:rPr lang="en-US" sz="2400" b="1" dirty="0" smtClean="0">
                <a:solidFill>
                  <a:schemeClr val="bg1"/>
                </a:solidFill>
              </a:rPr>
              <a:t> so </a:t>
            </a:r>
            <a:r>
              <a:rPr lang="en-US" sz="2400" b="1" dirty="0" err="1" smtClean="0">
                <a:solidFill>
                  <a:schemeClr val="bg1"/>
                </a:solidFill>
              </a:rPr>
              <a:t>với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hấ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rắ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hấ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ỏ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31927"/>
              </p:ext>
            </p:extLst>
          </p:nvPr>
        </p:nvGraphicFramePr>
        <p:xfrm>
          <a:off x="3276600" y="1524000"/>
          <a:ext cx="3276600" cy="278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524000"/>
                        <a:ext cx="3276600" cy="2783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36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43580"/>
            <a:ext cx="6497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+mn-lt"/>
              </a:rPr>
              <a:t>2. </a:t>
            </a:r>
            <a:r>
              <a:rPr lang="en-US" sz="2800" b="1" dirty="0" err="1" smtClean="0">
                <a:solidFill>
                  <a:schemeClr val="bg1"/>
                </a:solidFill>
                <a:latin typeface="+mn-lt"/>
              </a:rPr>
              <a:t>Thuyết</a:t>
            </a:r>
            <a:r>
              <a:rPr lang="en-US" sz="2800" b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n-lt"/>
              </a:rPr>
              <a:t>động</a:t>
            </a:r>
            <a:r>
              <a:rPr lang="en-US" sz="28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n-lt"/>
              </a:rPr>
              <a:t>học</a:t>
            </a:r>
            <a:r>
              <a:rPr lang="en-US" sz="28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n-lt"/>
              </a:rPr>
              <a:t>tử</a:t>
            </a:r>
            <a:r>
              <a:rPr lang="en-US" sz="28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+mn-lt"/>
              </a:rPr>
              <a:t>chất</a:t>
            </a:r>
            <a:r>
              <a:rPr lang="en-US" sz="2800" b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  <a:latin typeface="+mn-lt"/>
              </a:rPr>
              <a:t>khí</a:t>
            </a:r>
            <a:endParaRPr lang="en-US" sz="2800" b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4" name="MÔN VẬT LÝ - LỚP 10 - CẤU TẠO CHẤT - THUYẾT ĐỘNG HỌC PHÂN TỬ CHẤT KHÍ - 14H15 NGÀY 03.04.2020 (online-video-cutter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9513" y="1143000"/>
            <a:ext cx="89408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97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358981"/>
              </p:ext>
            </p:extLst>
          </p:nvPr>
        </p:nvGraphicFramePr>
        <p:xfrm>
          <a:off x="152400" y="381001"/>
          <a:ext cx="8991600" cy="57110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98094"/>
                <a:gridCol w="2793506"/>
              </a:tblGrid>
              <a:tr h="1447799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THUYẾT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ĐỘNG HỌC PHÂN TỬ CHẤT KHÍ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Đạ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lượng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vĩ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mô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3543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+mn-lt"/>
                        </a:rPr>
                        <a:t>Chất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khí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được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ấu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ạo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ừ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nhữ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phâ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ử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rất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nhỏ</a:t>
                      </a:r>
                      <a:r>
                        <a:rPr lang="en-US" sz="2400" b="1" dirty="0" smtClean="0">
                          <a:latin typeface="+mn-lt"/>
                        </a:rPr>
                        <a:t> so </a:t>
                      </a:r>
                      <a:r>
                        <a:rPr lang="en-US" sz="2400" b="1" dirty="0" err="1" smtClean="0">
                          <a:latin typeface="+mn-lt"/>
                        </a:rPr>
                        <a:t>với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khoảng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cách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giữa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húng</a:t>
                      </a:r>
                      <a:r>
                        <a:rPr lang="en-US" sz="2400" b="1" dirty="0" smtClean="0">
                          <a:latin typeface="+mn-lt"/>
                        </a:rPr>
                        <a:t>.</a:t>
                      </a:r>
                    </a:p>
                    <a:p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Thể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tích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V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354372"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latin typeface="+mn-lt"/>
                        </a:rPr>
                        <a:t>Các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phâ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ử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huyể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độ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hỗ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loạ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khô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ngừng</a:t>
                      </a:r>
                      <a:r>
                        <a:rPr lang="en-US" sz="2400" b="1" dirty="0" smtClean="0">
                          <a:latin typeface="+mn-lt"/>
                        </a:rPr>
                        <a:t>, </a:t>
                      </a:r>
                      <a:r>
                        <a:rPr lang="en-US" sz="2400" b="1" dirty="0" err="1" smtClean="0">
                          <a:latin typeface="+mn-lt"/>
                        </a:rPr>
                        <a:t>chuyể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độ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à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nhanh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nhiệt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độ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à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ao</a:t>
                      </a:r>
                      <a:r>
                        <a:rPr lang="en-US" sz="2400" b="1" dirty="0" smtClean="0">
                          <a:latin typeface="+mn-lt"/>
                        </a:rPr>
                        <a:t>.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Nhiệt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độ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T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3543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+mn-lt"/>
                        </a:rPr>
                        <a:t>Khi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huyể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động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hỗ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loạ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ác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phâ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ử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va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chạm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vào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nhau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và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va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+mn-lt"/>
                        </a:rPr>
                        <a:t>chạm</a:t>
                      </a:r>
                      <a:r>
                        <a:rPr lang="en-US" sz="2400" b="1" baseline="0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vào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hành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bình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gây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ra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áp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suất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lên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thành</a:t>
                      </a:r>
                      <a:r>
                        <a:rPr lang="en-US" sz="2400" b="1" dirty="0" smtClean="0">
                          <a:latin typeface="+mn-lt"/>
                        </a:rPr>
                        <a:t> </a:t>
                      </a:r>
                      <a:r>
                        <a:rPr lang="en-US" sz="2400" b="1" dirty="0" err="1" smtClean="0">
                          <a:latin typeface="+mn-lt"/>
                        </a:rPr>
                        <a:t>bình</a:t>
                      </a:r>
                      <a:r>
                        <a:rPr lang="en-US" sz="2400" b="1" dirty="0" smtClean="0">
                          <a:latin typeface="+mn-lt"/>
                        </a:rPr>
                        <a:t>.</a:t>
                      </a:r>
                    </a:p>
                    <a:p>
                      <a:endParaRPr lang="en-US" sz="2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Áp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</a:rPr>
                        <a:t>suất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p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480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048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. KHÍ LÝ TƯỞNG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90600"/>
            <a:ext cx="376237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2634" y="1055656"/>
            <a:ext cx="464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Chấ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khí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ro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ó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phâ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ử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ượ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oi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là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hấ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iểm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</a:rPr>
              <a:t> chi </a:t>
            </a:r>
            <a:r>
              <a:rPr lang="en-US" sz="2400" b="1" dirty="0" err="1" smtClean="0">
                <a:solidFill>
                  <a:schemeClr val="bg1"/>
                </a:solidFill>
              </a:rPr>
              <a:t>tươ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khi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va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chạm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ược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gọi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là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khí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lí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tưởng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90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762000" y="381000"/>
            <a:ext cx="800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533400" y="533400"/>
            <a:ext cx="769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22543" name="AutoShape 15"/>
          <p:cNvSpPr>
            <a:spLocks noChangeArrowheads="1"/>
          </p:cNvSpPr>
          <p:nvPr/>
        </p:nvSpPr>
        <p:spPr bwMode="auto">
          <a:xfrm>
            <a:off x="152400" y="228600"/>
            <a:ext cx="8763000" cy="6172200"/>
          </a:xfrm>
          <a:prstGeom prst="cloudCallout">
            <a:avLst>
              <a:gd name="adj1" fmla="val 26051"/>
              <a:gd name="adj2" fmla="val 51157"/>
            </a:avLst>
          </a:prstGeom>
          <a:solidFill>
            <a:schemeClr val="bg1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5400" dirty="0" err="1">
                <a:latin typeface="Times New Roman" pitchFamily="18" charset="0"/>
              </a:rPr>
              <a:t>Tại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sao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có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thể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nén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được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chấ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khí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mà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không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nén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được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chấ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lỏng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và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chấ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rắn</a:t>
            </a:r>
            <a:r>
              <a:rPr lang="en-US" sz="5400" dirty="0"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WordArt 4"/>
          <p:cNvSpPr>
            <a:spLocks noChangeArrowheads="1" noChangeShapeType="1" noTextEdit="1"/>
          </p:cNvSpPr>
          <p:nvPr/>
        </p:nvSpPr>
        <p:spPr bwMode="auto">
          <a:xfrm>
            <a:off x="2057400" y="228600"/>
            <a:ext cx="5638800" cy="11890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chemeClr val="bg1"/>
                </a:solidFill>
                <a:latin typeface="+mn-lt"/>
                <a:ea typeface="+mn-lt"/>
                <a:cs typeface="+mn-lt"/>
              </a:rPr>
              <a:t>Cấu Tạo Chất</a:t>
            </a:r>
          </a:p>
          <a:p>
            <a:pPr algn="ctr"/>
            <a:r>
              <a:rPr lang="en-US" sz="3600" b="1" kern="10">
                <a:solidFill>
                  <a:schemeClr val="bg1"/>
                </a:solidFill>
                <a:latin typeface="+mn-lt"/>
                <a:ea typeface="+mn-lt"/>
                <a:cs typeface="+mn-lt"/>
              </a:rPr>
              <a:t>Thuyết Động Học Phân Tử Chất Khí</a:t>
            </a:r>
          </a:p>
        </p:txBody>
      </p:sp>
      <p:sp>
        <p:nvSpPr>
          <p:cNvPr id="9219" name="WordArt 5"/>
          <p:cNvSpPr>
            <a:spLocks noChangeArrowheads="1" noChangeShapeType="1" noTextEdit="1"/>
          </p:cNvSpPr>
          <p:nvPr/>
        </p:nvSpPr>
        <p:spPr bwMode="auto">
          <a:xfrm>
            <a:off x="381000" y="381000"/>
            <a:ext cx="12954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chemeClr val="bg1"/>
                </a:solidFill>
                <a:latin typeface="Arial"/>
                <a:cs typeface="Arial"/>
              </a:rPr>
              <a:t>Bài 28</a:t>
            </a:r>
          </a:p>
        </p:txBody>
      </p:sp>
      <p:graphicFrame>
        <p:nvGraphicFramePr>
          <p:cNvPr id="3" name="Diagram 2"/>
          <p:cNvGraphicFramePr/>
          <p:nvPr/>
        </p:nvGraphicFramePr>
        <p:xfrm>
          <a:off x="19455" y="1600200"/>
          <a:ext cx="3942945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886200" y="1752600"/>
            <a:ext cx="0" cy="36004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733800" y="1905000"/>
            <a:ext cx="3217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I. CẤU TẠO CHẤT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751263" y="3352800"/>
            <a:ext cx="4092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II.THUYẾT ĐỘNG HỌC </a:t>
            </a:r>
          </a:p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+mn-lt"/>
                <a:cs typeface="Times New Roman" pitchFamily="18" charset="0"/>
              </a:rPr>
              <a:t>TỬ CHẤT KHÍ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304800" y="228600"/>
            <a:ext cx="22653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600" dirty="0" err="1">
                <a:solidFill>
                  <a:schemeClr val="bg1"/>
                </a:solidFill>
                <a:latin typeface="+mn-lt"/>
              </a:rPr>
              <a:t>I.</a:t>
            </a:r>
            <a:r>
              <a:rPr lang="en-US" sz="2600" u="sng" dirty="0" err="1">
                <a:solidFill>
                  <a:schemeClr val="bg1"/>
                </a:solidFill>
                <a:latin typeface="+mn-lt"/>
              </a:rPr>
              <a:t>Cấu</a:t>
            </a:r>
            <a:r>
              <a:rPr lang="en-US" sz="2600" u="sng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600" u="sng" dirty="0" err="1">
                <a:solidFill>
                  <a:schemeClr val="bg1"/>
                </a:solidFill>
                <a:latin typeface="+mn-lt"/>
              </a:rPr>
              <a:t>tạo</a:t>
            </a:r>
            <a:r>
              <a:rPr lang="en-US" sz="2600" u="sng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600" u="sng" dirty="0" err="1">
                <a:solidFill>
                  <a:schemeClr val="bg1"/>
                </a:solidFill>
                <a:latin typeface="+mn-lt"/>
              </a:rPr>
              <a:t>chất</a:t>
            </a:r>
            <a:endParaRPr lang="en-US" sz="2600" u="sng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3" name="Picture 20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3276600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6" descr="Vat%20Ly%2010%20SGK%20hinh%2028_5_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00200"/>
            <a:ext cx="32766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7921625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1: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Vật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ạo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ừ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:</a:t>
            </a:r>
          </a:p>
          <a:p>
            <a:pPr eaLnBrk="1" hangingPunct="1">
              <a:buFontTx/>
              <a:buAutoNum type="alphaUcPeriod"/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ion.				</a:t>
            </a:r>
          </a:p>
          <a:p>
            <a:pPr eaLnBrk="1" hangingPunct="1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B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 eaLnBrk="1" hangingPunct="1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ướ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				</a:t>
            </a:r>
          </a:p>
          <a:p>
            <a:pPr eaLnBrk="1" hangingPunct="1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D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electron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dirty="0" smtClean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539750" y="692150"/>
            <a:ext cx="8137525" cy="455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endParaRPr lang="en-US" sz="3000" b="1" dirty="0" smtClean="0">
              <a:solidFill>
                <a:schemeClr val="bg1"/>
              </a:solidFill>
              <a:latin typeface="+mn-lt"/>
            </a:endParaRP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2: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ặ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iểm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ây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?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A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Luô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ứ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yê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B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huyể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gừ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huyể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ộ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hanh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dầ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ề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D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x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ịnh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  <a:buFontTx/>
              <a:buChar char="•"/>
              <a:defRPr/>
            </a:pPr>
            <a:endParaRPr lang="en-US" sz="3200" b="1" dirty="0" smtClean="0">
              <a:solidFill>
                <a:schemeClr val="bg1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2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27088" y="1196975"/>
            <a:ext cx="7772400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3: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hiệt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ộ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vật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sẽ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hay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ổi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hế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khi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huyể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cà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nhanh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  <a:buFontTx/>
              <a:buAutoNum type="alphaUcPeriod"/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Khô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hay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ổi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AutoNum type="alphaUcPeriod"/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Giảm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đi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AutoNum type="alphaUcPeriod"/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ă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lên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D.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Vừ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tăng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vừa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giảm</a:t>
            </a:r>
            <a:r>
              <a:rPr lang="en-US" sz="3200" b="1" dirty="0" smtClean="0">
                <a:solidFill>
                  <a:schemeClr val="bg1"/>
                </a:solidFill>
                <a:latin typeface="+mn-lt"/>
                <a:cs typeface="Times New Roman" pitchFamily="18" charset="0"/>
              </a:rPr>
              <a:t>.</a:t>
            </a:r>
            <a:r>
              <a:rPr lang="en-US" sz="3000" b="1" dirty="0" smtClean="0">
                <a:solidFill>
                  <a:schemeClr val="bg1"/>
                </a:solidFill>
                <a:latin typeface="+mn-lt"/>
              </a:rPr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425308575"/>
              </p:ext>
            </p:extLst>
          </p:nvPr>
        </p:nvGraphicFramePr>
        <p:xfrm>
          <a:off x="395536" y="1600200"/>
          <a:ext cx="8138864" cy="48977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457200"/>
            <a:ext cx="6705600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US" sz="2600" b="1" dirty="0" err="1">
                <a:solidFill>
                  <a:schemeClr val="bg1"/>
                </a:solidFill>
              </a:rPr>
              <a:t>Những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điều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đã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học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về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cấu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tạo</a:t>
            </a:r>
            <a:r>
              <a:rPr lang="en-US" sz="2600" b="1" dirty="0">
                <a:solidFill>
                  <a:schemeClr val="bg1"/>
                </a:solidFill>
              </a:rPr>
              <a:t> </a:t>
            </a:r>
            <a:r>
              <a:rPr lang="en-US" sz="2600" b="1" dirty="0" err="1">
                <a:solidFill>
                  <a:schemeClr val="bg1"/>
                </a:solidFill>
              </a:rPr>
              <a:t>chất</a:t>
            </a:r>
            <a:endParaRPr lang="en-US" sz="2600" b="1" dirty="0">
              <a:solidFill>
                <a:schemeClr val="bg1"/>
              </a:solidFill>
            </a:endParaRPr>
          </a:p>
          <a:p>
            <a:pPr>
              <a:defRPr/>
            </a:pPr>
            <a:endParaRPr lang="en-US" sz="2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F325025-D1AE-40E8-8124-06EDFA4E941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C20830F-1C8B-40AD-93C2-09BB058333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3074EDE7-54DB-4882-B40C-14DF2CD8EE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620BCE-1E2D-4E23-90A8-4AB9D055A5B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25B4586-DE5D-45A3-9954-A68DA4B935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4C8232D-7724-49E5-80FC-6FA953941C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7C3EB71-9152-4DB3-972F-4386F46F78A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71438AC-A964-4851-B4CE-FBB9CE869BB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8"/>
          <p:cNvSpPr>
            <a:spLocks noChangeArrowheads="1"/>
          </p:cNvSpPr>
          <p:nvPr/>
        </p:nvSpPr>
        <p:spPr bwMode="auto">
          <a:xfrm>
            <a:off x="457200" y="152400"/>
            <a:ext cx="5486400" cy="2362200"/>
          </a:xfrm>
          <a:prstGeom prst="wedgeRoundRectCallout">
            <a:avLst>
              <a:gd name="adj1" fmla="val -40102"/>
              <a:gd name="adj2" fmla="val 110657"/>
              <a:gd name="adj3" fmla="val 16667"/>
            </a:avLst>
          </a:prstGeom>
          <a:solidFill>
            <a:srgbClr val="FFFF99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cấu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tạo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vật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chuyển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ngừng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mà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vật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vẫn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thể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định</a:t>
            </a:r>
            <a:r>
              <a:rPr lang="en-US" sz="2800" b="1" dirty="0" smtClean="0">
                <a:solidFill>
                  <a:srgbClr val="A50021"/>
                </a:solidFill>
                <a:latin typeface="+mn-lt"/>
                <a:cs typeface="Times New Roman" pitchFamily="18" charset="0"/>
              </a:rPr>
              <a:t>?</a:t>
            </a:r>
            <a:endParaRPr lang="en-US" sz="2800" b="1" dirty="0">
              <a:solidFill>
                <a:srgbClr val="A50021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581400"/>
            <a:ext cx="3667932" cy="228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508443"/>
            <a:ext cx="3674533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23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</TotalTime>
  <Words>577</Words>
  <Application>Microsoft Office PowerPoint</Application>
  <PresentationFormat>On-screen Show (4:3)</PresentationFormat>
  <Paragraphs>88</Paragraphs>
  <Slides>19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an PHU - 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g Toan</dc:creator>
  <cp:lastModifiedBy>Admin</cp:lastModifiedBy>
  <cp:revision>70</cp:revision>
  <dcterms:created xsi:type="dcterms:W3CDTF">2009-03-14T05:22:17Z</dcterms:created>
  <dcterms:modified xsi:type="dcterms:W3CDTF">2021-02-19T03:44:11Z</dcterms:modified>
</cp:coreProperties>
</file>